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9497D7" w14:textId="4B586FC4" w:rsidR="007F446E" w:rsidRPr="002B71BE" w:rsidRDefault="007F446E" w:rsidP="007F446E">
      <w:pPr>
        <w:tabs>
          <w:tab w:val="left" w:pos="1701"/>
        </w:tabs>
        <w:rPr>
          <w:rFonts w:ascii="Arial" w:eastAsia="Calibri" w:hAnsi="Arial" w:cs="Arial"/>
          <w:b/>
          <w:sz w:val="24"/>
          <w:szCs w:val="24"/>
        </w:rPr>
      </w:pPr>
      <w:r w:rsidRPr="002B71BE">
        <w:rPr>
          <w:rFonts w:ascii="Arial" w:eastAsia="Calibri" w:hAnsi="Arial" w:cs="Arial"/>
          <w:b/>
          <w:sz w:val="24"/>
          <w:szCs w:val="24"/>
        </w:rPr>
        <w:t>________________________________________________________________________</w:t>
      </w:r>
    </w:p>
    <w:p w14:paraId="5B2DCF40" w14:textId="69FC2D1D" w:rsidR="00AD09BE" w:rsidRPr="007F446E" w:rsidRDefault="007F446E" w:rsidP="007F446E">
      <w:pPr>
        <w:jc w:val="both"/>
        <w:rPr>
          <w:rFonts w:ascii="Arial" w:eastAsia="Calibri" w:hAnsi="Arial" w:cs="Arial"/>
          <w:b/>
          <w:sz w:val="24"/>
          <w:szCs w:val="24"/>
        </w:rPr>
      </w:pPr>
      <w:r w:rsidRPr="001C0044">
        <w:rPr>
          <w:rFonts w:ascii="Arial" w:eastAsia="Times New Roman" w:hAnsi="Arial" w:cs="Arial"/>
          <w:b/>
          <w:sz w:val="24"/>
          <w:szCs w:val="24"/>
        </w:rPr>
        <w:t>ΜΕΡΟΣ Α΄: Αποτελείται από 6 ασκήσεις και βαθμολογείται με 60 μονάδες. Να λύσετε και τις 6 ασκήσεις. Κάθε άσκηση βαθμολογείται με 10 μονάδες.</w:t>
      </w:r>
    </w:p>
    <w:p w14:paraId="0774B3FA" w14:textId="77777777" w:rsidR="004325BA" w:rsidRPr="00AD09BE" w:rsidRDefault="004325BA" w:rsidP="00AD09BE">
      <w:pPr>
        <w:pStyle w:val="ListParagraph"/>
        <w:numPr>
          <w:ilvl w:val="0"/>
          <w:numId w:val="1"/>
        </w:numPr>
        <w:jc w:val="both"/>
        <w:rPr>
          <w:rFonts w:ascii="Arial" w:eastAsia="Calibri" w:hAnsi="Arial" w:cs="Arial"/>
          <w:b/>
          <w:sz w:val="24"/>
          <w:szCs w:val="24"/>
        </w:rPr>
      </w:pPr>
      <w:r w:rsidRPr="00B83012">
        <w:rPr>
          <w:rFonts w:ascii="Arial" w:eastAsia="Calibri" w:hAnsi="Arial" w:cs="Arial"/>
          <w:sz w:val="24"/>
          <w:szCs w:val="24"/>
        </w:rPr>
        <w:t>Να βρείτε τα αναπτύγματα:</w:t>
      </w:r>
    </w:p>
    <w:p w14:paraId="23293C9D" w14:textId="77777777" w:rsidR="00AD09BE" w:rsidRDefault="00AD09BE" w:rsidP="00AD09BE">
      <w:pPr>
        <w:pStyle w:val="ListParagraph"/>
        <w:keepNext/>
        <w:spacing w:after="0"/>
        <w:ind w:left="284"/>
        <w:outlineLvl w:val="3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α)  </w:t>
      </w:r>
      <w:r w:rsidRPr="003D6B8C">
        <w:rPr>
          <w:rFonts w:ascii="Arial" w:eastAsia="Calibri" w:hAnsi="Arial" w:cs="Arial"/>
          <w:position w:val="-14"/>
          <w:sz w:val="24"/>
          <w:szCs w:val="24"/>
        </w:rPr>
        <w:object w:dxaOrig="1060" w:dyaOrig="440" w14:anchorId="687F20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3.25pt;height:21.75pt" o:ole="">
            <v:imagedata r:id="rId8" o:title=""/>
          </v:shape>
          <o:OLEObject Type="Embed" ProgID="Equation.DSMT4" ShapeID="_x0000_i1027" DrawAspect="Content" ObjectID="_1734633354" r:id="rId9"/>
        </w:object>
      </w:r>
    </w:p>
    <w:p w14:paraId="00070EC2" w14:textId="77777777" w:rsidR="00AD09BE" w:rsidRPr="003D6B8C" w:rsidRDefault="00AD09BE" w:rsidP="00AD09BE">
      <w:pPr>
        <w:pStyle w:val="ListParagraph"/>
        <w:keepNext/>
        <w:spacing w:after="0"/>
        <w:ind w:left="284"/>
        <w:outlineLvl w:val="3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β)  </w:t>
      </w:r>
      <w:r w:rsidRPr="003D6B8C">
        <w:rPr>
          <w:rFonts w:ascii="Arial" w:eastAsia="Calibri" w:hAnsi="Arial" w:cs="Arial"/>
          <w:position w:val="-14"/>
          <w:sz w:val="24"/>
          <w:szCs w:val="24"/>
        </w:rPr>
        <w:object w:dxaOrig="1620" w:dyaOrig="400" w14:anchorId="700BB2F6">
          <v:shape id="_x0000_i1028" type="#_x0000_t75" style="width:81pt;height:20.25pt" o:ole="">
            <v:imagedata r:id="rId10" o:title=""/>
          </v:shape>
          <o:OLEObject Type="Embed" ProgID="Equation.DSMT4" ShapeID="_x0000_i1028" DrawAspect="Content" ObjectID="_1734633355" r:id="rId11"/>
        </w:object>
      </w:r>
    </w:p>
    <w:p w14:paraId="15FA32DD" w14:textId="77777777" w:rsidR="007B1CF5" w:rsidRPr="00AA0793" w:rsidRDefault="007B1CF5" w:rsidP="007B1CF5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>Να παραγοντοποιήσετε τις πιο κάτω παραστάσεις:</w:t>
      </w:r>
    </w:p>
    <w:p w14:paraId="3A7E0F18" w14:textId="77777777" w:rsidR="007B1CF5" w:rsidRDefault="007B1CF5" w:rsidP="007B1CF5">
      <w:pPr>
        <w:pStyle w:val="ListParagraph"/>
        <w:ind w:left="360"/>
        <w:jc w:val="both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α)  </w:t>
      </w:r>
      <w:r w:rsidRPr="00AA0793">
        <w:rPr>
          <w:rFonts w:ascii="Arial" w:eastAsia="Calibri" w:hAnsi="Arial" w:cs="Arial"/>
          <w:position w:val="-10"/>
          <w:sz w:val="24"/>
          <w:szCs w:val="24"/>
        </w:rPr>
        <w:object w:dxaOrig="1140" w:dyaOrig="320" w14:anchorId="690FD248">
          <v:shape id="_x0000_i1093" type="#_x0000_t75" style="width:57pt;height:15.75pt" o:ole="">
            <v:imagedata r:id="rId12" o:title=""/>
          </v:shape>
          <o:OLEObject Type="Embed" ProgID="Equation.DSMT4" ShapeID="_x0000_i1093" DrawAspect="Content" ObjectID="_1734633356" r:id="rId13"/>
        </w:object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</w:p>
    <w:p w14:paraId="1115D826" w14:textId="77777777" w:rsidR="007B1CF5" w:rsidRPr="008400CA" w:rsidRDefault="007B1CF5" w:rsidP="007B1CF5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 xml:space="preserve">β)  </w:t>
      </w:r>
      <w:r w:rsidRPr="00AA0793">
        <w:rPr>
          <w:rFonts w:ascii="Arial" w:eastAsia="Calibri" w:hAnsi="Arial" w:cs="Arial"/>
          <w:position w:val="-10"/>
          <w:sz w:val="24"/>
          <w:szCs w:val="24"/>
        </w:rPr>
        <w:object w:dxaOrig="1480" w:dyaOrig="360" w14:anchorId="1F02FBDC">
          <v:shape id="_x0000_i1094" type="#_x0000_t75" style="width:74.25pt;height:18pt" o:ole="">
            <v:imagedata r:id="rId14" o:title=""/>
          </v:shape>
          <o:OLEObject Type="Embed" ProgID="Equation.DSMT4" ShapeID="_x0000_i1094" DrawAspect="Content" ObjectID="_1734633357" r:id="rId15"/>
        </w:object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  <w:r>
        <w:rPr>
          <w:rFonts w:ascii="Arial" w:eastAsia="Calibri" w:hAnsi="Arial" w:cs="Arial"/>
          <w:sz w:val="24"/>
          <w:szCs w:val="24"/>
        </w:rPr>
        <w:tab/>
      </w:r>
    </w:p>
    <w:p w14:paraId="61735B19" w14:textId="77777777" w:rsidR="007B1CF5" w:rsidRPr="007B1CF5" w:rsidRDefault="007B1CF5" w:rsidP="007B1CF5">
      <w:pPr>
        <w:pStyle w:val="ListParagraph"/>
        <w:ind w:left="360"/>
        <w:rPr>
          <w:rFonts w:ascii="Arial" w:eastAsia="Calibri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γ)  </w:t>
      </w:r>
      <w:r w:rsidRPr="00AA0793">
        <w:rPr>
          <w:rFonts w:ascii="Arial" w:hAnsi="Arial" w:cs="Arial"/>
          <w:position w:val="-10"/>
          <w:sz w:val="24"/>
          <w:szCs w:val="24"/>
        </w:rPr>
        <w:object w:dxaOrig="1120" w:dyaOrig="360" w14:anchorId="5084E962">
          <v:shape id="_x0000_i1095" type="#_x0000_t75" style="width:56.25pt;height:18pt" o:ole="">
            <v:imagedata r:id="rId16" o:title=""/>
          </v:shape>
          <o:OLEObject Type="Embed" ProgID="Equation.DSMT4" ShapeID="_x0000_i1095" DrawAspect="Content" ObjectID="_1734633358" r:id="rId1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14:paraId="49434790" w14:textId="77777777" w:rsidR="007B1CF5" w:rsidRDefault="00AD09BE" w:rsidP="007B1CF5">
      <w:pPr>
        <w:pStyle w:val="ListParagraph"/>
        <w:numPr>
          <w:ilvl w:val="0"/>
          <w:numId w:val="1"/>
        </w:numPr>
        <w:rPr>
          <w:rFonts w:ascii="Arial" w:eastAsia="Calibri" w:hAnsi="Arial" w:cs="Arial"/>
          <w:sz w:val="24"/>
          <w:szCs w:val="24"/>
        </w:rPr>
      </w:pPr>
      <w:r w:rsidRPr="00AD09BE">
        <w:rPr>
          <w:rFonts w:ascii="Arial" w:eastAsia="Calibri" w:hAnsi="Arial" w:cs="Arial"/>
          <w:sz w:val="24"/>
          <w:szCs w:val="24"/>
        </w:rPr>
        <w:t>Δίνεται τυχαίο τρίγωνο</w:t>
      </w:r>
      <w:r w:rsidR="00833CE1">
        <w:rPr>
          <w:rFonts w:ascii="Arial" w:eastAsia="Calibri" w:hAnsi="Arial" w:cs="Arial"/>
          <w:sz w:val="24"/>
          <w:szCs w:val="24"/>
        </w:rPr>
        <w:t xml:space="preserve"> ΑΒΓ,</w:t>
      </w:r>
      <w:r w:rsidR="00D93369" w:rsidRPr="00D93369">
        <w:rPr>
          <w:rFonts w:ascii="Arial" w:eastAsia="Calibri" w:hAnsi="Arial" w:cs="Arial"/>
          <w:sz w:val="24"/>
          <w:szCs w:val="24"/>
        </w:rPr>
        <w:t xml:space="preserve"> </w:t>
      </w:r>
      <w:r w:rsidR="00BA1F14">
        <w:rPr>
          <w:rFonts w:ascii="Arial" w:eastAsia="Calibri" w:hAnsi="Arial" w:cs="Arial"/>
          <w:sz w:val="24"/>
          <w:szCs w:val="24"/>
          <w:lang w:val="en-US"/>
        </w:rPr>
        <w:t>AE</w:t>
      </w:r>
      <w:r w:rsidR="00D93369" w:rsidRPr="00D93369">
        <w:rPr>
          <w:rFonts w:ascii="Arial" w:eastAsia="Calibri" w:hAnsi="Arial" w:cs="Arial"/>
          <w:sz w:val="24"/>
          <w:szCs w:val="24"/>
        </w:rPr>
        <w:t xml:space="preserve"> </w:t>
      </w:r>
      <w:r w:rsidR="00BA1F14">
        <w:rPr>
          <w:rFonts w:ascii="Arial" w:eastAsia="Calibri" w:hAnsi="Arial" w:cs="Arial"/>
          <w:sz w:val="24"/>
          <w:szCs w:val="24"/>
        </w:rPr>
        <w:t>δ</w:t>
      </w:r>
      <w:r w:rsidRPr="00AD09BE">
        <w:rPr>
          <w:rFonts w:ascii="Arial" w:eastAsia="Calibri" w:hAnsi="Arial" w:cs="Arial"/>
          <w:sz w:val="24"/>
          <w:szCs w:val="24"/>
        </w:rPr>
        <w:t>ιχοτόμο</w:t>
      </w:r>
      <w:r w:rsidR="00BA1F14">
        <w:rPr>
          <w:rFonts w:ascii="Arial" w:eastAsia="Calibri" w:hAnsi="Arial" w:cs="Arial"/>
          <w:sz w:val="24"/>
          <w:szCs w:val="24"/>
        </w:rPr>
        <w:t>ς</w:t>
      </w:r>
      <w:r w:rsidR="00D93369" w:rsidRPr="00D93369">
        <w:rPr>
          <w:rFonts w:ascii="Arial" w:eastAsia="Calibri" w:hAnsi="Arial" w:cs="Arial"/>
          <w:sz w:val="24"/>
          <w:szCs w:val="24"/>
        </w:rPr>
        <w:t xml:space="preserve"> </w:t>
      </w:r>
      <w:r w:rsidR="00833CE1">
        <w:rPr>
          <w:rFonts w:ascii="Arial" w:eastAsia="Calibri" w:hAnsi="Arial" w:cs="Arial"/>
          <w:sz w:val="24"/>
          <w:szCs w:val="24"/>
        </w:rPr>
        <w:t>της γωνίας Α</w:t>
      </w:r>
      <w:r w:rsidR="00BA1F14">
        <w:rPr>
          <w:rFonts w:ascii="Arial" w:eastAsia="Calibri" w:hAnsi="Arial" w:cs="Arial"/>
          <w:sz w:val="24"/>
          <w:szCs w:val="24"/>
        </w:rPr>
        <w:t xml:space="preserve"> και  ΑΖ = ΑΗ</w:t>
      </w:r>
      <w:r>
        <w:rPr>
          <w:rFonts w:ascii="Arial" w:eastAsia="Calibri" w:hAnsi="Arial" w:cs="Arial"/>
          <w:sz w:val="24"/>
          <w:szCs w:val="24"/>
        </w:rPr>
        <w:t xml:space="preserve">.  </w:t>
      </w:r>
    </w:p>
    <w:p w14:paraId="5825E0B4" w14:textId="3D48DD4A" w:rsidR="00AD09BE" w:rsidRPr="00BA1F14" w:rsidRDefault="00AD09BE" w:rsidP="00833CE1">
      <w:pPr>
        <w:pStyle w:val="ListParagraph"/>
        <w:ind w:left="360"/>
        <w:rPr>
          <w:rFonts w:ascii="Arial" w:eastAsia="Calibri" w:hAnsi="Arial" w:cs="Arial"/>
          <w:sz w:val="24"/>
          <w:szCs w:val="24"/>
        </w:rPr>
      </w:pPr>
      <w:r w:rsidRPr="00BA1F14">
        <w:rPr>
          <w:rFonts w:ascii="Arial" w:eastAsia="Calibri" w:hAnsi="Arial" w:cs="Arial"/>
          <w:sz w:val="24"/>
          <w:szCs w:val="24"/>
        </w:rPr>
        <w:t>Να δείξετε ότι</w:t>
      </w:r>
      <w:r w:rsidR="00833CE1">
        <w:rPr>
          <w:rFonts w:ascii="Arial" w:eastAsia="Calibri" w:hAnsi="Arial" w:cs="Arial"/>
          <w:noProof/>
          <w:sz w:val="24"/>
          <w:szCs w:val="24"/>
          <w:lang w:eastAsia="el-GR"/>
        </w:rPr>
        <w:drawing>
          <wp:anchor distT="0" distB="0" distL="114300" distR="114300" simplePos="0" relativeHeight="251654144" behindDoc="1" locked="0" layoutInCell="1" allowOverlap="1" wp14:anchorId="0BDD7E82" wp14:editId="4B4AED82">
            <wp:simplePos x="0" y="0"/>
            <wp:positionH relativeFrom="column">
              <wp:posOffset>-34290</wp:posOffset>
            </wp:positionH>
            <wp:positionV relativeFrom="paragraph">
              <wp:posOffset>46355</wp:posOffset>
            </wp:positionV>
            <wp:extent cx="3057525" cy="1781175"/>
            <wp:effectExtent l="1905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6802" t="13043" r="54308" b="403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1CF5">
        <w:rPr>
          <w:rFonts w:ascii="Arial" w:eastAsia="Calibri" w:hAnsi="Arial" w:cs="Arial"/>
          <w:sz w:val="24"/>
          <w:szCs w:val="24"/>
        </w:rPr>
        <w:t xml:space="preserve"> </w:t>
      </w:r>
      <w:r w:rsidR="00BA1F14">
        <w:rPr>
          <w:rFonts w:ascii="Arial" w:eastAsia="Calibri" w:hAnsi="Arial" w:cs="Arial"/>
          <w:sz w:val="24"/>
          <w:szCs w:val="24"/>
        </w:rPr>
        <w:t>ΖΕ = ΗΕ</w:t>
      </w:r>
      <w:r w:rsidRPr="00BA1F14">
        <w:rPr>
          <w:rFonts w:ascii="Arial" w:eastAsia="Calibri" w:hAnsi="Arial" w:cs="Arial"/>
          <w:sz w:val="24"/>
          <w:szCs w:val="24"/>
        </w:rPr>
        <w:t>.</w:t>
      </w:r>
    </w:p>
    <w:p w14:paraId="402A381A" w14:textId="77777777" w:rsidR="00AD09BE" w:rsidRDefault="00AD09BE" w:rsidP="00AD09BE">
      <w:pPr>
        <w:pStyle w:val="ListParagraph"/>
        <w:ind w:left="360"/>
        <w:rPr>
          <w:rFonts w:ascii="Arial" w:eastAsia="Calibri" w:hAnsi="Arial" w:cs="Arial"/>
          <w:sz w:val="24"/>
          <w:szCs w:val="24"/>
        </w:rPr>
      </w:pPr>
    </w:p>
    <w:p w14:paraId="2EB707B3" w14:textId="77777777" w:rsidR="00AD09BE" w:rsidRPr="00AD09BE" w:rsidRDefault="00AD09BE" w:rsidP="00AD09BE">
      <w:pPr>
        <w:pStyle w:val="ListParagraph"/>
        <w:ind w:left="360"/>
        <w:rPr>
          <w:rFonts w:ascii="Arial" w:eastAsia="Calibri" w:hAnsi="Arial" w:cs="Arial"/>
          <w:sz w:val="24"/>
          <w:szCs w:val="24"/>
        </w:rPr>
      </w:pPr>
    </w:p>
    <w:p w14:paraId="3EAF3817" w14:textId="77777777" w:rsidR="00AD09BE" w:rsidRPr="00AD09BE" w:rsidRDefault="00AD09BE" w:rsidP="00AD09BE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</w:p>
    <w:p w14:paraId="6307B0EE" w14:textId="77777777" w:rsidR="003F02D9" w:rsidRDefault="003F02D9" w:rsidP="00AD09BE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</w:p>
    <w:p w14:paraId="391B8DDA" w14:textId="77777777" w:rsidR="003F02D9" w:rsidRDefault="003F02D9" w:rsidP="003F02D9">
      <w:pPr>
        <w:jc w:val="both"/>
      </w:pPr>
    </w:p>
    <w:p w14:paraId="711DB38B" w14:textId="395E333E" w:rsidR="00AB661A" w:rsidRDefault="00AB661A" w:rsidP="003F02D9">
      <w:pPr>
        <w:jc w:val="both"/>
        <w:rPr>
          <w:rFonts w:ascii="Arial" w:hAnsi="Arial" w:cs="Arial"/>
          <w:sz w:val="24"/>
          <w:szCs w:val="24"/>
        </w:rPr>
      </w:pPr>
    </w:p>
    <w:p w14:paraId="1F11EC9F" w14:textId="77777777" w:rsidR="007B1CF5" w:rsidRPr="007B1CF5" w:rsidRDefault="007B1CF5" w:rsidP="007B1CF5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Να λύσετε τις εξισώσεις:</w:t>
      </w:r>
    </w:p>
    <w:p w14:paraId="5D452D13" w14:textId="0E256D52" w:rsidR="007B1CF5" w:rsidRDefault="007B1CF5" w:rsidP="007B1CF5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α) (χ </w:t>
      </w:r>
      <w:r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 xml:space="preserve"> 6)(χ + 5)(χ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 xml:space="preserve"> 10) = 0</w:t>
      </w:r>
    </w:p>
    <w:p w14:paraId="26DD7229" w14:textId="38D25661" w:rsidR="007B1CF5" w:rsidRDefault="007B1CF5" w:rsidP="007B1CF5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</w:p>
    <w:p w14:paraId="78489F93" w14:textId="151ED087" w:rsidR="007B1CF5" w:rsidRDefault="007B1CF5" w:rsidP="007B1CF5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</w:p>
    <w:p w14:paraId="5A3283EA" w14:textId="5EFB7CAD" w:rsidR="007B1CF5" w:rsidRDefault="007B1CF5" w:rsidP="007B1CF5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</w:p>
    <w:p w14:paraId="70EADC6D" w14:textId="7D172ACB" w:rsidR="007B1CF5" w:rsidRDefault="007B1CF5" w:rsidP="007B1CF5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</w:p>
    <w:p w14:paraId="7CD1AED8" w14:textId="77777777" w:rsidR="007B1CF5" w:rsidRDefault="007B1CF5" w:rsidP="007B1CF5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</w:p>
    <w:p w14:paraId="4E8FEB37" w14:textId="77777777" w:rsidR="007B1CF5" w:rsidRDefault="007B1CF5" w:rsidP="007B1CF5">
      <w:pPr>
        <w:pStyle w:val="ListParagraph"/>
        <w:ind w:left="360"/>
        <w:jc w:val="both"/>
        <w:rPr>
          <w:rFonts w:ascii="Arial" w:hAnsi="Arial" w:cs="Arial"/>
          <w:sz w:val="24"/>
          <w:szCs w:val="24"/>
        </w:rPr>
      </w:pPr>
    </w:p>
    <w:p w14:paraId="4F3D88D7" w14:textId="09B0E7CD" w:rsidR="00AA0793" w:rsidRPr="007B1CF5" w:rsidRDefault="007B1CF5" w:rsidP="007B1CF5">
      <w:pPr>
        <w:pStyle w:val="ListParagraph"/>
        <w:ind w:left="360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β) χ</w:t>
      </w:r>
      <w:r>
        <w:rPr>
          <w:rFonts w:ascii="Arial" w:hAnsi="Arial" w:cs="Arial"/>
          <w:sz w:val="24"/>
          <w:szCs w:val="24"/>
          <w:vertAlign w:val="superscript"/>
        </w:rPr>
        <w:t xml:space="preserve">2 </w:t>
      </w:r>
      <w:r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 xml:space="preserve"> 3χ – 4 = 0</w:t>
      </w:r>
      <w:r w:rsidR="00AA0793" w:rsidRPr="007B1CF5">
        <w:rPr>
          <w:rFonts w:ascii="Arial" w:hAnsi="Arial" w:cs="Arial"/>
          <w:sz w:val="24"/>
          <w:szCs w:val="24"/>
        </w:rPr>
        <w:tab/>
      </w:r>
      <w:r w:rsidR="00AA0793" w:rsidRPr="007B1CF5">
        <w:rPr>
          <w:rFonts w:ascii="Arial" w:hAnsi="Arial" w:cs="Arial"/>
          <w:sz w:val="24"/>
          <w:szCs w:val="24"/>
        </w:rPr>
        <w:tab/>
      </w:r>
      <w:r w:rsidR="00AA0793" w:rsidRPr="007B1CF5">
        <w:rPr>
          <w:rFonts w:ascii="Arial" w:hAnsi="Arial" w:cs="Arial"/>
          <w:sz w:val="24"/>
          <w:szCs w:val="24"/>
        </w:rPr>
        <w:tab/>
      </w:r>
      <w:r w:rsidR="00AA0793" w:rsidRPr="007B1CF5">
        <w:rPr>
          <w:rFonts w:ascii="Arial" w:hAnsi="Arial" w:cs="Arial"/>
          <w:sz w:val="24"/>
          <w:szCs w:val="24"/>
        </w:rPr>
        <w:tab/>
      </w:r>
      <w:r w:rsidR="00AA0793" w:rsidRPr="007B1CF5">
        <w:rPr>
          <w:rFonts w:ascii="Arial" w:hAnsi="Arial" w:cs="Arial"/>
          <w:sz w:val="24"/>
          <w:szCs w:val="24"/>
        </w:rPr>
        <w:tab/>
      </w:r>
      <w:r w:rsidR="00AA0793" w:rsidRPr="007B1CF5">
        <w:rPr>
          <w:rFonts w:ascii="Arial" w:hAnsi="Arial" w:cs="Arial"/>
          <w:sz w:val="24"/>
          <w:szCs w:val="24"/>
        </w:rPr>
        <w:tab/>
      </w:r>
      <w:r w:rsidR="0055763B" w:rsidRPr="007B1CF5">
        <w:rPr>
          <w:rFonts w:ascii="Arial" w:hAnsi="Arial" w:cs="Arial"/>
          <w:sz w:val="24"/>
          <w:szCs w:val="24"/>
        </w:rPr>
        <w:tab/>
      </w:r>
    </w:p>
    <w:p w14:paraId="03F5FB82" w14:textId="77777777" w:rsidR="007F446E" w:rsidRDefault="007F446E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3A3CDB9F" w14:textId="77777777" w:rsidR="007F446E" w:rsidRDefault="007F446E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3AB252E6" w14:textId="132D937A" w:rsidR="00F77AD1" w:rsidRDefault="00F77AD1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567F5E4D" w14:textId="6F51858A" w:rsidR="007B1CF5" w:rsidRDefault="007B1CF5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257CE99C" w14:textId="441ABD7E" w:rsidR="007B1CF5" w:rsidRDefault="007B1CF5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6F106DC1" w14:textId="264209F8" w:rsidR="007B1CF5" w:rsidRDefault="007B1CF5" w:rsidP="007B1CF5">
      <w:pPr>
        <w:pStyle w:val="ListParagraph"/>
        <w:numPr>
          <w:ilvl w:val="0"/>
          <w:numId w:val="1"/>
        </w:numPr>
        <w:tabs>
          <w:tab w:val="left" w:pos="965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Να κάνετε τις πράξεις:</w:t>
      </w:r>
    </w:p>
    <w:p w14:paraId="4E852C9C" w14:textId="7214A5C3" w:rsidR="007B1CF5" w:rsidRPr="007B1CF5" w:rsidRDefault="007B1CF5" w:rsidP="008202CD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Arial" w:cs="Arial"/>
                <w:sz w:val="32"/>
                <w:szCs w:val="32"/>
              </w:rPr>
              <m:t>6χ</m:t>
            </m:r>
          </m:num>
          <m:den>
            <m:sSup>
              <m:sSupPr>
                <m:ctrlPr>
                  <w:rPr>
                    <w:rFonts w:ascii="Cambria Math" w:hAnsi="Arial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Arial" w:cs="Arial"/>
                    <w:sz w:val="32"/>
                    <w:szCs w:val="32"/>
                  </w:rPr>
                  <m:t>χ</m:t>
                </m:r>
              </m:e>
              <m:sup>
                <m:r>
                  <w:rPr>
                    <w:rFonts w:ascii="Cambria Math" w:hAnsi="Arial" w:cs="Arial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Arial" w:cs="Arial"/>
                <w:sz w:val="32"/>
                <w:szCs w:val="32"/>
              </w:rPr>
              <m:t>-</m:t>
            </m:r>
            <m:r>
              <w:rPr>
                <w:rFonts w:ascii="Cambria Math" w:hAnsi="Arial" w:cs="Arial"/>
                <w:sz w:val="32"/>
                <w:szCs w:val="32"/>
              </w:rPr>
              <m:t>9</m:t>
            </m:r>
          </m:den>
        </m:f>
        <m:r>
          <w:rPr>
            <w:rFonts w:ascii="Cambria Math" w:hAnsi="Arial" w:cs="Arial"/>
            <w:sz w:val="32"/>
            <w:szCs w:val="32"/>
          </w:rPr>
          <m:t>+</m:t>
        </m:r>
        <m:f>
          <m:fPr>
            <m:ctrlPr>
              <w:rPr>
                <w:rFonts w:ascii="Cambria Math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Arial" w:cs="Arial"/>
                <w:sz w:val="32"/>
                <w:szCs w:val="32"/>
              </w:rPr>
              <m:t>χ</m:t>
            </m:r>
          </m:num>
          <m:den>
            <m:r>
              <w:rPr>
                <w:rFonts w:ascii="Cambria Math" w:hAnsi="Arial" w:cs="Arial"/>
                <w:sz w:val="32"/>
                <w:szCs w:val="32"/>
              </w:rPr>
              <m:t>χ+3</m:t>
            </m:r>
          </m:den>
        </m:f>
      </m:oMath>
    </w:p>
    <w:p w14:paraId="59D14523" w14:textId="1D2819C9" w:rsidR="007B1CF5" w:rsidRDefault="007B1CF5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2671F5E2" w14:textId="7CF2ABF9" w:rsidR="008202CD" w:rsidRDefault="008202CD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04BC7D9A" w14:textId="4E2B2016" w:rsidR="008202CD" w:rsidRDefault="008202CD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677ACD19" w14:textId="6D1B2181" w:rsidR="008202CD" w:rsidRDefault="008202CD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44E14182" w14:textId="109AE495" w:rsidR="008202CD" w:rsidRDefault="008202CD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213FDF21" w14:textId="2A5FB4E7" w:rsidR="008202CD" w:rsidRDefault="008202CD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34ABD96F" w14:textId="3FC15728" w:rsidR="008202CD" w:rsidRDefault="008202CD" w:rsidP="009B36CC">
      <w:pPr>
        <w:pStyle w:val="ListParagraph"/>
        <w:tabs>
          <w:tab w:val="left" w:pos="965"/>
        </w:tabs>
        <w:jc w:val="center"/>
        <w:rPr>
          <w:rFonts w:ascii="Arial" w:hAnsi="Arial" w:cs="Arial"/>
          <w:sz w:val="24"/>
          <w:szCs w:val="24"/>
        </w:rPr>
      </w:pPr>
    </w:p>
    <w:p w14:paraId="4E404BED" w14:textId="12659591" w:rsidR="00E14FB4" w:rsidRPr="00E14FB4" w:rsidRDefault="00E14FB4" w:rsidP="00E14FB4">
      <w:pPr>
        <w:pStyle w:val="ListParagraph"/>
        <w:numPr>
          <w:ilvl w:val="0"/>
          <w:numId w:val="1"/>
        </w:numPr>
        <w:tabs>
          <w:tab w:val="left" w:pos="965"/>
        </w:tabs>
        <w:rPr>
          <w:rFonts w:ascii="Arial" w:hAnsi="Arial" w:cs="Arial"/>
          <w:sz w:val="24"/>
          <w:szCs w:val="24"/>
        </w:rPr>
      </w:pPr>
      <w:r w:rsidRPr="00E14FB4">
        <w:rPr>
          <w:rFonts w:ascii="Arial" w:hAnsi="Arial" w:cs="Arial"/>
          <w:sz w:val="24"/>
          <w:szCs w:val="24"/>
        </w:rPr>
        <w:lastRenderedPageBreak/>
        <w:t xml:space="preserve">Δίνεται ορθογώνιο τρίγωνο ΑΒΓ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Arial" w:cs="Arial"/>
                    <w:sz w:val="24"/>
                    <w:szCs w:val="24"/>
                  </w:rPr>
                  <m:t>Α</m:t>
                </m:r>
              </m:e>
            </m:acc>
            <m:r>
              <w:rPr>
                <w:rFonts w:ascii="Cambria Math" w:hAnsi="Arial" w:cs="Arial"/>
                <w:sz w:val="24"/>
                <w:szCs w:val="24"/>
              </w:rPr>
              <m:t>=9</m:t>
            </m:r>
            <m:sSup>
              <m:sSupPr>
                <m:ctrlPr>
                  <w:rPr>
                    <w:rFonts w:ascii="Cambria Math" w:hAnsi="Arial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Arial" w:cs="Arial"/>
                    <w:sz w:val="24"/>
                    <w:szCs w:val="24"/>
                  </w:rPr>
                  <m:t>0</m:t>
                </m:r>
              </m:e>
              <m:sup>
                <m:r>
                  <w:rPr>
                    <w:rFonts w:ascii="Cambria Math" w:hAnsi="Cambria Math" w:cs="Cambria Math"/>
                    <w:sz w:val="24"/>
                    <w:szCs w:val="24"/>
                  </w:rPr>
                  <m:t>∘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up>
            </m:sSup>
          </m:e>
        </m:d>
        <m:r>
          <w:rPr>
            <w:rFonts w:ascii="Cambria Math" w:hAnsi="Cambria Math" w:cs="Arial"/>
            <w:sz w:val="24"/>
            <w:szCs w:val="24"/>
          </w:rPr>
          <m:t xml:space="preserve"> </m:t>
        </m:r>
      </m:oMath>
      <w:r w:rsidRPr="00E14FB4">
        <w:rPr>
          <w:rFonts w:ascii="Arial" w:hAnsi="Arial" w:cs="Arial"/>
          <w:sz w:val="24"/>
          <w:szCs w:val="24"/>
        </w:rPr>
        <w:t xml:space="preserve">και η διχοτόμος ΒΔ . Φέρνουμε </w:t>
      </w:r>
      <w:r w:rsidRPr="00E14FB4">
        <w:object w:dxaOrig="940" w:dyaOrig="260" w14:anchorId="6A18A35E">
          <v:shape id="_x0000_i1100" type="#_x0000_t75" style="width:47.25pt;height:12.75pt" o:ole="">
            <v:imagedata r:id="rId19" o:title=""/>
          </v:shape>
          <o:OLEObject Type="Embed" ProgID="Equation.DSMT4" ShapeID="_x0000_i1100" DrawAspect="Content" ObjectID="_1734633359" r:id="rId20"/>
        </w:object>
      </w:r>
      <w:r w:rsidRPr="00E14FB4">
        <w:rPr>
          <w:rFonts w:ascii="Arial" w:hAnsi="Arial" w:cs="Arial"/>
          <w:sz w:val="24"/>
          <w:szCs w:val="24"/>
        </w:rPr>
        <w:t xml:space="preserve"> και Ζ είναι το σημείο τομής της ΕΔ με την προέκταση της ΒΑ. Να αποδείξετε ότι:</w:t>
      </w:r>
    </w:p>
    <w:p w14:paraId="13ADA9D4" w14:textId="5B76C950" w:rsidR="00E14FB4" w:rsidRDefault="00E14FB4" w:rsidP="00E14FB4">
      <w:pPr>
        <w:tabs>
          <w:tab w:val="left" w:pos="965"/>
        </w:tabs>
        <w:rPr>
          <w:rFonts w:ascii="Arial" w:hAnsi="Arial" w:cs="Arial"/>
          <w:sz w:val="24"/>
          <w:szCs w:val="24"/>
        </w:rPr>
      </w:pPr>
      <w:r w:rsidRPr="00E14FB4">
        <w:rPr>
          <w:rFonts w:ascii="Arial" w:hAnsi="Arial" w:cs="Arial"/>
          <w:sz w:val="24"/>
          <w:szCs w:val="24"/>
        </w:rPr>
        <w:t>α) Τα τρίγωνα ΑΒΔ και ΒΔΕ είναι ίσα.</w:t>
      </w:r>
    </w:p>
    <w:p w14:paraId="7715F393" w14:textId="510C4A05" w:rsidR="00E14FB4" w:rsidRDefault="00E14FB4" w:rsidP="00E14FB4">
      <w:pPr>
        <w:tabs>
          <w:tab w:val="left" w:pos="965"/>
        </w:tabs>
        <w:rPr>
          <w:rFonts w:ascii="Arial" w:hAnsi="Arial" w:cs="Arial"/>
          <w:sz w:val="24"/>
          <w:szCs w:val="24"/>
        </w:rPr>
      </w:pPr>
    </w:p>
    <w:p w14:paraId="5F807FC6" w14:textId="5FB2C697" w:rsidR="00E14FB4" w:rsidRDefault="00E14FB4" w:rsidP="00E14FB4">
      <w:pPr>
        <w:tabs>
          <w:tab w:val="left" w:pos="965"/>
        </w:tabs>
        <w:rPr>
          <w:rFonts w:ascii="Arial" w:hAnsi="Arial" w:cs="Arial"/>
          <w:sz w:val="24"/>
          <w:szCs w:val="24"/>
        </w:rPr>
      </w:pPr>
    </w:p>
    <w:p w14:paraId="68796BC4" w14:textId="15282109" w:rsidR="00E14FB4" w:rsidRDefault="00E14FB4" w:rsidP="00E14FB4">
      <w:pPr>
        <w:tabs>
          <w:tab w:val="left" w:pos="965"/>
        </w:tabs>
        <w:rPr>
          <w:rFonts w:ascii="Arial" w:hAnsi="Arial" w:cs="Arial"/>
          <w:sz w:val="24"/>
          <w:szCs w:val="24"/>
        </w:rPr>
      </w:pPr>
    </w:p>
    <w:p w14:paraId="3F882026" w14:textId="77777777" w:rsidR="00E14FB4" w:rsidRDefault="00E14FB4" w:rsidP="00E14FB4">
      <w:pPr>
        <w:tabs>
          <w:tab w:val="left" w:pos="965"/>
        </w:tabs>
        <w:rPr>
          <w:rFonts w:ascii="Arial" w:hAnsi="Arial" w:cs="Arial"/>
          <w:sz w:val="24"/>
          <w:szCs w:val="24"/>
        </w:rPr>
      </w:pPr>
    </w:p>
    <w:p w14:paraId="2C9B75D9" w14:textId="6304BEED" w:rsidR="00E14FB4" w:rsidRDefault="00E14FB4" w:rsidP="00E14FB4">
      <w:pPr>
        <w:tabs>
          <w:tab w:val="left" w:pos="965"/>
        </w:tabs>
        <w:rPr>
          <w:rFonts w:ascii="Arial" w:hAnsi="Arial" w:cs="Arial"/>
          <w:sz w:val="24"/>
          <w:szCs w:val="24"/>
        </w:rPr>
      </w:pPr>
    </w:p>
    <w:p w14:paraId="481D73AC" w14:textId="2CEB64B4" w:rsidR="00E14FB4" w:rsidRDefault="00E14FB4" w:rsidP="00E14FB4">
      <w:pPr>
        <w:tabs>
          <w:tab w:val="left" w:pos="965"/>
        </w:tabs>
        <w:rPr>
          <w:rFonts w:ascii="Arial" w:hAnsi="Arial" w:cs="Arial"/>
          <w:sz w:val="24"/>
          <w:szCs w:val="24"/>
        </w:rPr>
      </w:pPr>
    </w:p>
    <w:p w14:paraId="5D831159" w14:textId="77777777" w:rsidR="00E14FB4" w:rsidRPr="00E14FB4" w:rsidRDefault="00E14FB4" w:rsidP="00E14FB4">
      <w:pPr>
        <w:tabs>
          <w:tab w:val="left" w:pos="965"/>
        </w:tabs>
        <w:rPr>
          <w:rFonts w:ascii="Arial" w:hAnsi="Arial" w:cs="Arial"/>
          <w:sz w:val="24"/>
          <w:szCs w:val="24"/>
        </w:rPr>
      </w:pPr>
    </w:p>
    <w:p w14:paraId="0858DE9E" w14:textId="77777777" w:rsidR="00E14FB4" w:rsidRPr="00E14FB4" w:rsidRDefault="00E14FB4" w:rsidP="00E14FB4">
      <w:pPr>
        <w:tabs>
          <w:tab w:val="left" w:pos="965"/>
        </w:tabs>
        <w:rPr>
          <w:rFonts w:ascii="Arial" w:hAnsi="Arial" w:cs="Arial"/>
          <w:sz w:val="24"/>
          <w:szCs w:val="24"/>
        </w:rPr>
      </w:pPr>
      <w:r w:rsidRPr="00E14FB4">
        <w:rPr>
          <w:rFonts w:ascii="Arial" w:hAnsi="Arial" w:cs="Arial"/>
          <w:sz w:val="24"/>
          <w:szCs w:val="24"/>
        </w:rPr>
        <w:t>β) ΑΖ=ΕΓ</w:t>
      </w:r>
    </w:p>
    <w:p w14:paraId="77397F95" w14:textId="1FFC340A" w:rsidR="008202CD" w:rsidRDefault="008202CD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29651A42" w14:textId="26AD196A" w:rsidR="00E14FB4" w:rsidRDefault="00E14FB4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59B4BD44" w14:textId="05CDB7AB" w:rsidR="00E14FB4" w:rsidRDefault="00E14FB4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400BC60E" w14:textId="1EB9E400" w:rsidR="00E14FB4" w:rsidRDefault="00E14FB4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5C6C9077" w14:textId="64462F63" w:rsidR="00E14FB4" w:rsidRDefault="00E14FB4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7394E425" w14:textId="320150F5" w:rsidR="00E14FB4" w:rsidRDefault="00E14FB4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778BA808" w14:textId="43BA43BA" w:rsidR="00E14FB4" w:rsidRDefault="00E14FB4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5BC5041F" w14:textId="303BF307" w:rsidR="00E14FB4" w:rsidRDefault="00E14FB4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06E71E40" w14:textId="77777777" w:rsidR="00E14FB4" w:rsidRDefault="00E14FB4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2E17A08B" w14:textId="77777777" w:rsidR="00E14FB4" w:rsidRPr="008202CD" w:rsidRDefault="00E14FB4" w:rsidP="00E14FB4">
      <w:pPr>
        <w:pStyle w:val="ListParagraph"/>
        <w:tabs>
          <w:tab w:val="left" w:pos="965"/>
        </w:tabs>
        <w:ind w:left="360"/>
        <w:rPr>
          <w:rFonts w:ascii="Arial" w:hAnsi="Arial" w:cs="Arial"/>
          <w:sz w:val="24"/>
          <w:szCs w:val="24"/>
        </w:rPr>
      </w:pPr>
    </w:p>
    <w:p w14:paraId="31269561" w14:textId="77777777" w:rsidR="008202CD" w:rsidRPr="008202CD" w:rsidRDefault="008202CD" w:rsidP="008202CD">
      <w:pPr>
        <w:tabs>
          <w:tab w:val="left" w:pos="965"/>
        </w:tabs>
        <w:rPr>
          <w:rFonts w:ascii="Arial" w:hAnsi="Arial" w:cs="Arial"/>
          <w:sz w:val="24"/>
          <w:szCs w:val="24"/>
        </w:rPr>
      </w:pPr>
    </w:p>
    <w:p w14:paraId="4FC676D4" w14:textId="77777777" w:rsidR="007F446E" w:rsidRPr="007F446E" w:rsidRDefault="007F446E" w:rsidP="007F446E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7F446E">
        <w:rPr>
          <w:rFonts w:ascii="Arial" w:eastAsia="Times New Roman" w:hAnsi="Arial" w:cs="Arial"/>
          <w:b/>
          <w:sz w:val="24"/>
          <w:szCs w:val="24"/>
          <w:u w:val="single"/>
        </w:rPr>
        <w:t>ΜΕΡΟΣ Β΄:</w:t>
      </w:r>
      <w:r w:rsidRPr="007F446E">
        <w:rPr>
          <w:rFonts w:ascii="Arial" w:eastAsia="Times New Roman" w:hAnsi="Arial" w:cs="Arial"/>
          <w:b/>
          <w:sz w:val="24"/>
          <w:szCs w:val="24"/>
        </w:rPr>
        <w:t xml:space="preserve"> Αποτελείται από 3 ασκήσεις και βαθμολογείται με 40 μονάδες.</w:t>
      </w:r>
    </w:p>
    <w:p w14:paraId="0BC978D0" w14:textId="77777777" w:rsidR="007F446E" w:rsidRPr="007F446E" w:rsidRDefault="007F446E" w:rsidP="007F446E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7F446E">
        <w:rPr>
          <w:rFonts w:ascii="Arial" w:eastAsia="Times New Roman" w:hAnsi="Arial" w:cs="Arial"/>
          <w:b/>
          <w:sz w:val="24"/>
          <w:szCs w:val="24"/>
        </w:rPr>
        <w:t>Να λύσετε και τις 3 ασκήσεις.</w:t>
      </w:r>
    </w:p>
    <w:p w14:paraId="4B2C7637" w14:textId="77777777" w:rsidR="007F446E" w:rsidRPr="007F446E" w:rsidRDefault="007F446E" w:rsidP="007F446E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  <w:r w:rsidRPr="007F446E">
        <w:rPr>
          <w:rFonts w:ascii="Arial" w:eastAsia="Times New Roman" w:hAnsi="Arial" w:cs="Arial"/>
          <w:b/>
          <w:sz w:val="24"/>
          <w:szCs w:val="24"/>
        </w:rPr>
        <w:t>Δυο ασκήσεις βαθμολογούνται με 15 μονάδες η κάθε μία και μία άσκηση βαθμολογείται με 10 μονάδες.</w:t>
      </w:r>
      <w:r w:rsidRPr="007F446E">
        <w:rPr>
          <w:rFonts w:ascii="Arial" w:eastAsia="Times New Roman" w:hAnsi="Arial" w:cs="Arial"/>
          <w:b/>
          <w:sz w:val="24"/>
          <w:szCs w:val="24"/>
        </w:rPr>
        <w:tab/>
      </w:r>
    </w:p>
    <w:p w14:paraId="17578320" w14:textId="6DE52C6C" w:rsidR="008C2B61" w:rsidRPr="00E14FB4" w:rsidRDefault="008C2B61" w:rsidP="008D1485">
      <w:pPr>
        <w:pStyle w:val="ListParagraph"/>
        <w:numPr>
          <w:ilvl w:val="0"/>
          <w:numId w:val="6"/>
        </w:numPr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α)</w:t>
      </w:r>
      <w:r w:rsidR="00D93369" w:rsidRPr="00D93369">
        <w:rPr>
          <w:rFonts w:ascii="Arial" w:hAnsi="Arial" w:cs="Arial"/>
          <w:sz w:val="24"/>
          <w:szCs w:val="24"/>
        </w:rPr>
        <w:t xml:space="preserve">  </w:t>
      </w:r>
      <w:r w:rsidR="00D01BFB">
        <w:rPr>
          <w:rFonts w:ascii="Arial" w:hAnsi="Arial" w:cs="Arial"/>
          <w:sz w:val="24"/>
          <w:szCs w:val="24"/>
        </w:rPr>
        <w:t>Να απλοποιήσετε</w:t>
      </w:r>
      <w:r w:rsidR="008D1485">
        <w:rPr>
          <w:rFonts w:ascii="Arial" w:hAnsi="Arial" w:cs="Arial"/>
          <w:sz w:val="24"/>
          <w:szCs w:val="24"/>
        </w:rPr>
        <w:t xml:space="preserve"> την πιο </w:t>
      </w:r>
      <w:r w:rsidRPr="008D1485">
        <w:rPr>
          <w:rFonts w:ascii="Arial" w:hAnsi="Arial" w:cs="Arial"/>
          <w:sz w:val="24"/>
          <w:szCs w:val="24"/>
        </w:rPr>
        <w:t>κάτω παράσταση:</w:t>
      </w:r>
      <w:r w:rsidR="00E14FB4">
        <w:rPr>
          <w:rFonts w:ascii="Arial" w:hAnsi="Arial" w:cs="Arial"/>
          <w:sz w:val="24"/>
          <w:szCs w:val="24"/>
        </w:rPr>
        <w:t xml:space="preserve">           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>(μονάδες 10)</w:t>
      </w:r>
    </w:p>
    <w:p w14:paraId="134E1D26" w14:textId="267FC560" w:rsidR="008C2B61" w:rsidRDefault="00D01BFB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  <w:r w:rsidRPr="00D01BFB">
        <w:rPr>
          <w:rFonts w:ascii="Arial" w:hAnsi="Arial" w:cs="Arial"/>
          <w:position w:val="-28"/>
          <w:sz w:val="24"/>
          <w:szCs w:val="24"/>
        </w:rPr>
        <w:object w:dxaOrig="2140" w:dyaOrig="760" w14:anchorId="72D83890">
          <v:shape id="_x0000_i1044" type="#_x0000_t75" style="width:107.25pt;height:38.25pt" o:ole="">
            <v:imagedata r:id="rId21" o:title=""/>
          </v:shape>
          <o:OLEObject Type="Embed" ProgID="Equation.DSMT4" ShapeID="_x0000_i1044" DrawAspect="Content" ObjectID="_1734633360" r:id="rId22"/>
        </w:object>
      </w:r>
    </w:p>
    <w:p w14:paraId="0EC3BBBC" w14:textId="0605D632" w:rsidR="007B1CF5" w:rsidRDefault="007B1CF5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28F6E6CD" w14:textId="23010783" w:rsidR="007B1CF5" w:rsidRDefault="007B1CF5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7989F98A" w14:textId="3D3711E1" w:rsidR="007B1CF5" w:rsidRDefault="007B1CF5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04B5AA33" w14:textId="5E27924C" w:rsidR="007B1CF5" w:rsidRDefault="007B1CF5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2F245769" w14:textId="203A1CE8" w:rsidR="00E14FB4" w:rsidRDefault="00E14FB4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7073A7E0" w14:textId="77777777" w:rsidR="00E14FB4" w:rsidRDefault="00E14FB4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1FD5F0D2" w14:textId="6D845D56" w:rsidR="007B1CF5" w:rsidRDefault="007B1CF5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09FD9D2A" w14:textId="6B803465" w:rsidR="007B1CF5" w:rsidRDefault="007B1CF5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3066FAE8" w14:textId="77777777" w:rsidR="00E14FB4" w:rsidRDefault="00E14FB4" w:rsidP="008C2B61">
      <w:pPr>
        <w:pStyle w:val="ListParagraph"/>
        <w:jc w:val="both"/>
        <w:rPr>
          <w:rFonts w:ascii="Arial" w:hAnsi="Arial" w:cs="Arial"/>
          <w:sz w:val="24"/>
          <w:szCs w:val="24"/>
        </w:rPr>
      </w:pPr>
    </w:p>
    <w:p w14:paraId="36C0E8F6" w14:textId="77777777" w:rsidR="008C2B61" w:rsidRPr="00F41044" w:rsidRDefault="00D93369" w:rsidP="005C65D4">
      <w:pPr>
        <w:tabs>
          <w:tab w:val="left" w:pos="284"/>
        </w:tabs>
        <w:jc w:val="both"/>
        <w:rPr>
          <w:rFonts w:ascii="Arial" w:eastAsia="Calibri" w:hAnsi="Arial" w:cs="Arial"/>
          <w:sz w:val="24"/>
          <w:szCs w:val="24"/>
        </w:rPr>
      </w:pPr>
      <w:r w:rsidRPr="00D93369">
        <w:rPr>
          <w:rFonts w:ascii="Arial" w:hAnsi="Arial" w:cs="Arial"/>
          <w:sz w:val="24"/>
          <w:szCs w:val="24"/>
        </w:rPr>
        <w:lastRenderedPageBreak/>
        <w:t xml:space="preserve">    </w:t>
      </w:r>
      <w:r w:rsidR="008C2B61" w:rsidRPr="00F41044">
        <w:rPr>
          <w:rFonts w:ascii="Arial" w:hAnsi="Arial" w:cs="Arial"/>
          <w:sz w:val="24"/>
          <w:szCs w:val="24"/>
        </w:rPr>
        <w:t xml:space="preserve">β) </w:t>
      </w:r>
      <w:r w:rsidR="008C2B61" w:rsidRPr="00F41044">
        <w:rPr>
          <w:rFonts w:ascii="Arial" w:eastAsia="Calibri" w:hAnsi="Arial" w:cs="Arial"/>
          <w:sz w:val="24"/>
          <w:szCs w:val="24"/>
        </w:rPr>
        <w:t>Να λύσετε την πιο κάτω εξίσωση:</w:t>
      </w:r>
    </w:p>
    <w:p w14:paraId="21B5FB03" w14:textId="77777777" w:rsidR="00BD0A26" w:rsidRDefault="00D93369" w:rsidP="00AE0A69">
      <w:pPr>
        <w:jc w:val="both"/>
        <w:rPr>
          <w:position w:val="-28"/>
        </w:rPr>
      </w:pPr>
      <w:r w:rsidRPr="009B36CC">
        <w:rPr>
          <w:position w:val="-28"/>
        </w:rPr>
        <w:t xml:space="preserve">        </w:t>
      </w:r>
      <w:r w:rsidR="00C31140" w:rsidRPr="00C31140">
        <w:rPr>
          <w:position w:val="-28"/>
        </w:rPr>
        <w:object w:dxaOrig="3000" w:dyaOrig="660" w14:anchorId="6BFEF38E">
          <v:shape id="_x0000_i1045" type="#_x0000_t75" style="width:150.75pt;height:33pt" o:ole="">
            <v:imagedata r:id="rId23" o:title=""/>
          </v:shape>
          <o:OLEObject Type="Embed" ProgID="Equation.DSMT4" ShapeID="_x0000_i1045" DrawAspect="Content" ObjectID="_1734633361" r:id="rId24"/>
        </w:object>
      </w:r>
    </w:p>
    <w:p w14:paraId="5D6B6D2B" w14:textId="083D79DF" w:rsidR="009D4AA1" w:rsidRDefault="009D4AA1" w:rsidP="00E70D33">
      <w:pPr>
        <w:pStyle w:val="ListParagraph"/>
        <w:ind w:left="7200" w:firstLine="720"/>
        <w:jc w:val="both"/>
      </w:pPr>
    </w:p>
    <w:p w14:paraId="39792120" w14:textId="76F89C8B" w:rsidR="00E14FB4" w:rsidRDefault="00E14FB4" w:rsidP="00E70D33">
      <w:pPr>
        <w:pStyle w:val="ListParagraph"/>
        <w:ind w:left="7200" w:firstLine="720"/>
        <w:jc w:val="both"/>
      </w:pPr>
    </w:p>
    <w:p w14:paraId="3A9A6B1F" w14:textId="79B465A1" w:rsidR="00E14FB4" w:rsidRDefault="00E14FB4" w:rsidP="00E70D33">
      <w:pPr>
        <w:pStyle w:val="ListParagraph"/>
        <w:ind w:left="7200" w:firstLine="720"/>
        <w:jc w:val="both"/>
      </w:pPr>
    </w:p>
    <w:p w14:paraId="18ABB90B" w14:textId="0EE68FAD" w:rsidR="00E14FB4" w:rsidRDefault="00E14FB4" w:rsidP="00E70D33">
      <w:pPr>
        <w:pStyle w:val="ListParagraph"/>
        <w:ind w:left="7200" w:firstLine="720"/>
        <w:jc w:val="both"/>
      </w:pPr>
    </w:p>
    <w:p w14:paraId="3E22878F" w14:textId="4DB75D21" w:rsidR="00E14FB4" w:rsidRDefault="00E14FB4" w:rsidP="00E70D33">
      <w:pPr>
        <w:pStyle w:val="ListParagraph"/>
        <w:ind w:left="7200" w:firstLine="720"/>
        <w:jc w:val="both"/>
      </w:pPr>
    </w:p>
    <w:p w14:paraId="0E7C8F36" w14:textId="5B8EC463" w:rsidR="00E14FB4" w:rsidRDefault="00E14FB4" w:rsidP="00E70D33">
      <w:pPr>
        <w:pStyle w:val="ListParagraph"/>
        <w:ind w:left="7200" w:firstLine="720"/>
        <w:jc w:val="both"/>
      </w:pPr>
    </w:p>
    <w:p w14:paraId="0F10E588" w14:textId="16424489" w:rsidR="00E14FB4" w:rsidRDefault="00E14FB4" w:rsidP="00E70D33">
      <w:pPr>
        <w:pStyle w:val="ListParagraph"/>
        <w:ind w:left="7200" w:firstLine="720"/>
        <w:jc w:val="both"/>
      </w:pPr>
    </w:p>
    <w:p w14:paraId="074C031B" w14:textId="28ED52F6" w:rsidR="00E14FB4" w:rsidRDefault="00E14FB4" w:rsidP="00E70D33">
      <w:pPr>
        <w:pStyle w:val="ListParagraph"/>
        <w:ind w:left="7200" w:firstLine="720"/>
        <w:jc w:val="both"/>
      </w:pPr>
    </w:p>
    <w:p w14:paraId="33947DB0" w14:textId="77777777" w:rsidR="00E14FB4" w:rsidRDefault="00E14FB4" w:rsidP="00E70D33">
      <w:pPr>
        <w:pStyle w:val="ListParagraph"/>
        <w:ind w:left="7200" w:firstLine="720"/>
        <w:jc w:val="both"/>
      </w:pPr>
    </w:p>
    <w:p w14:paraId="01F9855E" w14:textId="5C7E2590" w:rsidR="00E14FB4" w:rsidRDefault="00E14FB4" w:rsidP="00E70D33">
      <w:pPr>
        <w:pStyle w:val="ListParagraph"/>
        <w:ind w:left="7200" w:firstLine="720"/>
        <w:jc w:val="both"/>
      </w:pPr>
    </w:p>
    <w:p w14:paraId="6E73EAEA" w14:textId="70080F89" w:rsidR="00E14FB4" w:rsidRDefault="00E14FB4" w:rsidP="00E70D33">
      <w:pPr>
        <w:pStyle w:val="ListParagraph"/>
        <w:ind w:left="7200" w:firstLine="720"/>
        <w:jc w:val="both"/>
      </w:pPr>
    </w:p>
    <w:p w14:paraId="0048F6C8" w14:textId="77777777" w:rsidR="00E14FB4" w:rsidRPr="00161390" w:rsidRDefault="00E14FB4" w:rsidP="00E70D33">
      <w:pPr>
        <w:pStyle w:val="ListParagraph"/>
        <w:ind w:left="7200" w:firstLine="720"/>
        <w:jc w:val="both"/>
      </w:pPr>
    </w:p>
    <w:p w14:paraId="73B1A40F" w14:textId="40748F7D" w:rsidR="00F07BAE" w:rsidRPr="002D7551" w:rsidRDefault="00F07BAE" w:rsidP="00F07BAE">
      <w:pPr>
        <w:pStyle w:val="NoSpacing"/>
        <w:rPr>
          <w:rFonts w:ascii="Arial" w:hAnsi="Arial" w:cs="Arial"/>
          <w:sz w:val="24"/>
          <w:szCs w:val="24"/>
        </w:rPr>
      </w:pPr>
      <w:r w:rsidRPr="002D7551">
        <w:rPr>
          <w:rFonts w:ascii="Arial" w:hAnsi="Arial" w:cs="Arial"/>
          <w:sz w:val="24"/>
          <w:szCs w:val="24"/>
        </w:rPr>
        <w:tab/>
      </w:r>
      <w:r w:rsidRPr="002D7551">
        <w:rPr>
          <w:rFonts w:ascii="Arial" w:hAnsi="Arial" w:cs="Arial"/>
          <w:sz w:val="24"/>
          <w:szCs w:val="24"/>
        </w:rPr>
        <w:tab/>
      </w:r>
      <w:r w:rsidRPr="002D7551">
        <w:rPr>
          <w:rFonts w:ascii="Arial" w:hAnsi="Arial" w:cs="Arial"/>
          <w:sz w:val="24"/>
          <w:szCs w:val="24"/>
        </w:rPr>
        <w:tab/>
      </w:r>
      <w:r w:rsidRPr="002D7551">
        <w:rPr>
          <w:rFonts w:ascii="Arial" w:hAnsi="Arial" w:cs="Arial"/>
          <w:sz w:val="24"/>
          <w:szCs w:val="24"/>
        </w:rPr>
        <w:tab/>
      </w:r>
      <w:r w:rsidRPr="002D7551">
        <w:rPr>
          <w:rFonts w:ascii="Arial" w:hAnsi="Arial" w:cs="Arial"/>
          <w:sz w:val="24"/>
          <w:szCs w:val="24"/>
        </w:rPr>
        <w:tab/>
      </w:r>
      <w:r w:rsidRPr="002D7551">
        <w:rPr>
          <w:rFonts w:ascii="Arial" w:hAnsi="Arial" w:cs="Arial"/>
          <w:sz w:val="24"/>
          <w:szCs w:val="24"/>
        </w:rPr>
        <w:tab/>
      </w:r>
    </w:p>
    <w:p w14:paraId="00EFB815" w14:textId="3B5CBAC6" w:rsidR="00FA1A2F" w:rsidRPr="00E14FB4" w:rsidRDefault="0010700E" w:rsidP="0010700E">
      <w:pPr>
        <w:pStyle w:val="ListParagraph"/>
        <w:numPr>
          <w:ilvl w:val="0"/>
          <w:numId w:val="6"/>
        </w:numPr>
        <w:spacing w:before="24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α)</w:t>
      </w:r>
      <w:r w:rsidR="00D93369" w:rsidRPr="00D93369">
        <w:rPr>
          <w:rFonts w:ascii="Arial" w:eastAsiaTheme="minorEastAsia" w:hAnsi="Arial" w:cs="Arial"/>
          <w:sz w:val="24"/>
          <w:szCs w:val="24"/>
        </w:rPr>
        <w:t xml:space="preserve">  </w:t>
      </w:r>
      <w:r>
        <w:rPr>
          <w:rFonts w:ascii="Arial" w:eastAsiaTheme="minorEastAsia" w:hAnsi="Arial" w:cs="Arial"/>
          <w:sz w:val="24"/>
          <w:szCs w:val="24"/>
        </w:rPr>
        <w:t xml:space="preserve">Να </w:t>
      </w:r>
      <w:r w:rsidR="00FA1A2F" w:rsidRPr="00C92961">
        <w:rPr>
          <w:rFonts w:ascii="Arial" w:eastAsiaTheme="minorEastAsia" w:hAnsi="Arial" w:cs="Arial"/>
          <w:sz w:val="24"/>
          <w:szCs w:val="24"/>
        </w:rPr>
        <w:t>κάνετε τις πράξεις</w:t>
      </w:r>
      <w:r w:rsidR="00FA1A2F" w:rsidRPr="00AE5A7A">
        <w:rPr>
          <w:rFonts w:ascii="Arial" w:hAnsi="Arial" w:cs="Arial"/>
          <w:sz w:val="24"/>
          <w:szCs w:val="24"/>
        </w:rPr>
        <w:t>:</w:t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 w:rsidRPr="00E14FB4">
        <w:rPr>
          <w:rFonts w:ascii="Arial" w:hAnsi="Arial" w:cs="Arial"/>
          <w:b/>
          <w:bCs/>
          <w:sz w:val="24"/>
          <w:szCs w:val="24"/>
        </w:rPr>
        <w:t xml:space="preserve">(μονάδες 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>7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>)</w:t>
      </w:r>
    </w:p>
    <w:p w14:paraId="0775AF03" w14:textId="673CDEA2" w:rsidR="00FA1A2F" w:rsidRDefault="00D93369" w:rsidP="00FA1A2F">
      <w:pPr>
        <w:pStyle w:val="ListParagraph"/>
        <w:ind w:left="284"/>
        <w:jc w:val="both"/>
        <w:rPr>
          <w:rFonts w:ascii="Arial" w:eastAsiaTheme="minorEastAsia" w:hAnsi="Arial" w:cs="Arial"/>
          <w:sz w:val="24"/>
          <w:szCs w:val="24"/>
        </w:rPr>
      </w:pPr>
      <w:r w:rsidRPr="009B36CC">
        <w:rPr>
          <w:rFonts w:ascii="Arial" w:eastAsiaTheme="minorEastAsia" w:hAnsi="Arial" w:cs="Arial"/>
          <w:position w:val="-28"/>
          <w:sz w:val="24"/>
          <w:szCs w:val="24"/>
        </w:rPr>
        <w:t xml:space="preserve">     </w:t>
      </w:r>
      <w:r w:rsidR="00FA1A2F" w:rsidRPr="00C92961">
        <w:rPr>
          <w:rFonts w:ascii="Arial" w:eastAsiaTheme="minorEastAsia" w:hAnsi="Arial" w:cs="Arial"/>
          <w:position w:val="-28"/>
          <w:sz w:val="24"/>
          <w:szCs w:val="24"/>
        </w:rPr>
        <w:object w:dxaOrig="2740" w:dyaOrig="700" w14:anchorId="2ED2898B">
          <v:shape id="_x0000_i1046" type="#_x0000_t75" style="width:136.5pt;height:35.25pt" o:ole="">
            <v:imagedata r:id="rId25" o:title=""/>
          </v:shape>
          <o:OLEObject Type="Embed" ProgID="Equation.DSMT4" ShapeID="_x0000_i1046" DrawAspect="Content" ObjectID="_1734633362" r:id="rId26"/>
        </w:object>
      </w:r>
    </w:p>
    <w:p w14:paraId="2535D215" w14:textId="1CC93251" w:rsidR="007F446E" w:rsidRDefault="007F446E" w:rsidP="00FA1A2F">
      <w:pPr>
        <w:pStyle w:val="ListParagraph"/>
        <w:ind w:left="284"/>
        <w:jc w:val="both"/>
        <w:rPr>
          <w:rFonts w:ascii="Arial" w:eastAsiaTheme="minorEastAsia" w:hAnsi="Arial" w:cs="Arial"/>
          <w:sz w:val="24"/>
          <w:szCs w:val="24"/>
        </w:rPr>
      </w:pPr>
    </w:p>
    <w:p w14:paraId="6D9C1A3A" w14:textId="0A2FFB73" w:rsidR="007F446E" w:rsidRDefault="007F446E" w:rsidP="00FA1A2F">
      <w:pPr>
        <w:pStyle w:val="ListParagraph"/>
        <w:ind w:left="284"/>
        <w:jc w:val="both"/>
        <w:rPr>
          <w:rFonts w:ascii="Arial" w:eastAsiaTheme="minorEastAsia" w:hAnsi="Arial" w:cs="Arial"/>
          <w:sz w:val="24"/>
          <w:szCs w:val="24"/>
        </w:rPr>
      </w:pPr>
    </w:p>
    <w:p w14:paraId="6DCE255F" w14:textId="187C9761" w:rsidR="00E14FB4" w:rsidRDefault="00E14FB4" w:rsidP="00FA1A2F">
      <w:pPr>
        <w:pStyle w:val="ListParagraph"/>
        <w:ind w:left="284"/>
        <w:jc w:val="both"/>
        <w:rPr>
          <w:rFonts w:ascii="Arial" w:eastAsiaTheme="minorEastAsia" w:hAnsi="Arial" w:cs="Arial"/>
          <w:sz w:val="24"/>
          <w:szCs w:val="24"/>
        </w:rPr>
      </w:pPr>
    </w:p>
    <w:p w14:paraId="7EC821C0" w14:textId="5EC3C7D2" w:rsidR="00E14FB4" w:rsidRDefault="00E14FB4" w:rsidP="00FA1A2F">
      <w:pPr>
        <w:pStyle w:val="ListParagraph"/>
        <w:ind w:left="284"/>
        <w:jc w:val="both"/>
        <w:rPr>
          <w:rFonts w:ascii="Arial" w:eastAsiaTheme="minorEastAsia" w:hAnsi="Arial" w:cs="Arial"/>
          <w:sz w:val="24"/>
          <w:szCs w:val="24"/>
        </w:rPr>
      </w:pPr>
    </w:p>
    <w:p w14:paraId="17D5B3E9" w14:textId="7C63A557" w:rsidR="00E14FB4" w:rsidRDefault="00E14FB4" w:rsidP="00FA1A2F">
      <w:pPr>
        <w:pStyle w:val="ListParagraph"/>
        <w:ind w:left="284"/>
        <w:jc w:val="both"/>
        <w:rPr>
          <w:rFonts w:ascii="Arial" w:eastAsiaTheme="minorEastAsia" w:hAnsi="Arial" w:cs="Arial"/>
          <w:sz w:val="24"/>
          <w:szCs w:val="24"/>
        </w:rPr>
      </w:pPr>
    </w:p>
    <w:p w14:paraId="15CB078C" w14:textId="77777777" w:rsidR="00E14FB4" w:rsidRDefault="00E14FB4" w:rsidP="00FA1A2F">
      <w:pPr>
        <w:pStyle w:val="ListParagraph"/>
        <w:ind w:left="284"/>
        <w:jc w:val="both"/>
        <w:rPr>
          <w:rFonts w:ascii="Arial" w:eastAsiaTheme="minorEastAsia" w:hAnsi="Arial" w:cs="Arial"/>
          <w:sz w:val="24"/>
          <w:szCs w:val="24"/>
        </w:rPr>
      </w:pPr>
    </w:p>
    <w:p w14:paraId="5A4C9C4A" w14:textId="48149CA6" w:rsidR="007F446E" w:rsidRDefault="007F446E" w:rsidP="00FA1A2F">
      <w:pPr>
        <w:pStyle w:val="ListParagraph"/>
        <w:ind w:left="284"/>
        <w:jc w:val="both"/>
        <w:rPr>
          <w:rFonts w:ascii="Arial" w:eastAsiaTheme="minorEastAsia" w:hAnsi="Arial" w:cs="Arial"/>
          <w:sz w:val="24"/>
          <w:szCs w:val="24"/>
        </w:rPr>
      </w:pPr>
    </w:p>
    <w:p w14:paraId="59CA5702" w14:textId="4278C53D" w:rsidR="007F446E" w:rsidRDefault="007F446E" w:rsidP="00FA1A2F">
      <w:pPr>
        <w:pStyle w:val="ListParagraph"/>
        <w:ind w:left="284"/>
        <w:jc w:val="both"/>
        <w:rPr>
          <w:rFonts w:ascii="Arial" w:eastAsiaTheme="minorEastAsia" w:hAnsi="Arial" w:cs="Arial"/>
          <w:sz w:val="24"/>
          <w:szCs w:val="24"/>
        </w:rPr>
      </w:pPr>
    </w:p>
    <w:p w14:paraId="2E338303" w14:textId="77777777" w:rsidR="007F446E" w:rsidRPr="009D79A9" w:rsidRDefault="007F446E" w:rsidP="00FA1A2F">
      <w:pPr>
        <w:pStyle w:val="ListParagraph"/>
        <w:ind w:left="284"/>
        <w:jc w:val="both"/>
        <w:rPr>
          <w:rFonts w:ascii="Arial" w:hAnsi="Arial" w:cs="Arial"/>
          <w:sz w:val="24"/>
          <w:szCs w:val="24"/>
        </w:rPr>
      </w:pPr>
    </w:p>
    <w:p w14:paraId="48C7AE1A" w14:textId="1E6ED4DB" w:rsidR="00FA1A2F" w:rsidRDefault="00FA1A2F" w:rsidP="00E14FB4">
      <w:pPr>
        <w:spacing w:after="0"/>
        <w:rPr>
          <w:rFonts w:ascii="Arial" w:eastAsiaTheme="minorEastAsia" w:hAnsi="Arial" w:cs="Arial"/>
          <w:sz w:val="24"/>
          <w:szCs w:val="24"/>
        </w:rPr>
      </w:pPr>
      <w:r w:rsidRPr="00C92961">
        <w:rPr>
          <w:rFonts w:ascii="Arial" w:hAnsi="Arial" w:cs="Arial"/>
          <w:sz w:val="24"/>
          <w:szCs w:val="24"/>
        </w:rPr>
        <w:t xml:space="preserve">β)  </w:t>
      </w:r>
      <w:r w:rsidRPr="00AE5A7A">
        <w:rPr>
          <w:rFonts w:ascii="Arial" w:hAnsi="Arial" w:cs="Arial"/>
          <w:sz w:val="24"/>
          <w:szCs w:val="24"/>
        </w:rPr>
        <w:t>Να αποδείξετε την ταυτότητα</w:t>
      </w:r>
      <w:r w:rsidRPr="00C92961">
        <w:rPr>
          <w:rFonts w:ascii="Arial" w:eastAsiaTheme="minorEastAsia" w:hAnsi="Arial" w:cs="Arial"/>
          <w:sz w:val="24"/>
          <w:szCs w:val="24"/>
        </w:rPr>
        <w:t>:</w:t>
      </w:r>
      <w:r w:rsidR="00E14FB4">
        <w:rPr>
          <w:rFonts w:ascii="Arial" w:eastAsiaTheme="minorEastAsia" w:hAnsi="Arial" w:cs="Arial"/>
          <w:sz w:val="24"/>
          <w:szCs w:val="24"/>
        </w:rPr>
        <w:tab/>
      </w:r>
      <w:r w:rsidR="00E14FB4">
        <w:rPr>
          <w:rFonts w:ascii="Arial" w:eastAsiaTheme="minorEastAsia" w:hAnsi="Arial" w:cs="Arial"/>
          <w:sz w:val="24"/>
          <w:szCs w:val="24"/>
        </w:rPr>
        <w:tab/>
      </w:r>
      <w:r w:rsidR="00E14FB4">
        <w:rPr>
          <w:rFonts w:ascii="Arial" w:eastAsiaTheme="minorEastAsia" w:hAnsi="Arial" w:cs="Arial"/>
          <w:sz w:val="24"/>
          <w:szCs w:val="24"/>
        </w:rPr>
        <w:tab/>
      </w:r>
      <w:r w:rsidR="00E14FB4">
        <w:rPr>
          <w:rFonts w:ascii="Arial" w:eastAsiaTheme="minorEastAsia" w:hAnsi="Arial" w:cs="Arial"/>
          <w:sz w:val="24"/>
          <w:szCs w:val="24"/>
        </w:rPr>
        <w:tab/>
      </w:r>
      <w:r w:rsidR="00E14FB4">
        <w:rPr>
          <w:rFonts w:ascii="Arial" w:eastAsiaTheme="minorEastAsia" w:hAnsi="Arial" w:cs="Arial"/>
          <w:sz w:val="24"/>
          <w:szCs w:val="24"/>
        </w:rPr>
        <w:tab/>
      </w:r>
      <w:r w:rsidR="00E14FB4">
        <w:rPr>
          <w:rFonts w:ascii="Arial" w:eastAsiaTheme="minorEastAsia" w:hAnsi="Arial" w:cs="Arial"/>
          <w:sz w:val="24"/>
          <w:szCs w:val="24"/>
        </w:rPr>
        <w:tab/>
      </w:r>
      <w:r w:rsidR="00E14FB4" w:rsidRPr="00E14FB4">
        <w:rPr>
          <w:rFonts w:ascii="Arial" w:hAnsi="Arial" w:cs="Arial"/>
          <w:b/>
          <w:bCs/>
          <w:sz w:val="24"/>
          <w:szCs w:val="24"/>
        </w:rPr>
        <w:t xml:space="preserve">(μονάδες 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>8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>)</w:t>
      </w:r>
    </w:p>
    <w:p w14:paraId="2F6F00A3" w14:textId="0935D95E" w:rsidR="00FA1A2F" w:rsidRDefault="00D93369" w:rsidP="00FA1A2F">
      <w:r w:rsidRPr="009B36CC">
        <w:rPr>
          <w:position w:val="-30"/>
        </w:rPr>
        <w:t xml:space="preserve">      </w:t>
      </w:r>
      <w:r w:rsidR="00FA1A2F" w:rsidRPr="009D79A9">
        <w:rPr>
          <w:position w:val="-30"/>
        </w:rPr>
        <w:object w:dxaOrig="5660" w:dyaOrig="720" w14:anchorId="5DF3762E">
          <v:shape id="_x0000_i1047" type="#_x0000_t75" style="width:282.75pt;height:35.25pt" o:ole="">
            <v:imagedata r:id="rId27" o:title=""/>
          </v:shape>
          <o:OLEObject Type="Embed" ProgID="Equation.DSMT4" ShapeID="_x0000_i1047" DrawAspect="Content" ObjectID="_1734633363" r:id="rId28"/>
        </w:object>
      </w:r>
    </w:p>
    <w:p w14:paraId="71E0A55D" w14:textId="5234E628" w:rsidR="007F446E" w:rsidRDefault="007F446E" w:rsidP="00FA1A2F"/>
    <w:p w14:paraId="526E72A8" w14:textId="723186F9" w:rsidR="007F446E" w:rsidRDefault="007F446E" w:rsidP="00FA1A2F"/>
    <w:p w14:paraId="7113E688" w14:textId="237FD4C9" w:rsidR="007F446E" w:rsidRDefault="007F446E" w:rsidP="00FA1A2F"/>
    <w:p w14:paraId="7A12F3B7" w14:textId="441CA55F" w:rsidR="007F446E" w:rsidRDefault="007F446E" w:rsidP="00FA1A2F"/>
    <w:p w14:paraId="1A010AF3" w14:textId="350DD329" w:rsidR="007F446E" w:rsidRDefault="007F446E" w:rsidP="00FA1A2F"/>
    <w:p w14:paraId="6E6A9F4A" w14:textId="0B6DBA18" w:rsidR="007F446E" w:rsidRDefault="007F446E" w:rsidP="00FA1A2F"/>
    <w:p w14:paraId="0B88E6E4" w14:textId="77777777" w:rsidR="007F446E" w:rsidRDefault="007F446E" w:rsidP="00FA1A2F">
      <w:pPr>
        <w:rPr>
          <w:rFonts w:ascii="Arial" w:eastAsiaTheme="minorEastAsia" w:hAnsi="Arial" w:cs="Arial"/>
          <w:sz w:val="24"/>
          <w:szCs w:val="24"/>
        </w:rPr>
      </w:pPr>
    </w:p>
    <w:p w14:paraId="50783FA3" w14:textId="77777777" w:rsidR="008C0702" w:rsidRPr="00161390" w:rsidRDefault="008C0702" w:rsidP="00161390">
      <w:pPr>
        <w:pStyle w:val="ListParagraph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  <w:r w:rsidRPr="00161390">
        <w:rPr>
          <w:rFonts w:ascii="Arial" w:hAnsi="Arial" w:cs="Arial"/>
          <w:sz w:val="24"/>
          <w:szCs w:val="24"/>
        </w:rPr>
        <w:lastRenderedPageBreak/>
        <w:t>Δίνεται ισοσκελές τρίγωνο ΑΒΓ (ΑΒ = ΑΓ).  Να προεκτείνετε την ΒΓ προς το Γ κατά τμήμα ΓΔ και προς το Β κα</w:t>
      </w:r>
      <w:r w:rsidR="00C31140" w:rsidRPr="00161390">
        <w:rPr>
          <w:rFonts w:ascii="Arial" w:hAnsi="Arial" w:cs="Arial"/>
          <w:sz w:val="24"/>
          <w:szCs w:val="24"/>
        </w:rPr>
        <w:t xml:space="preserve">τά τμήμα ΒΕ έτσι ώστε ΓΔ = ΒΕ.  </w:t>
      </w:r>
      <w:r w:rsidRPr="00161390">
        <w:rPr>
          <w:rFonts w:ascii="Arial" w:hAnsi="Arial" w:cs="Arial"/>
          <w:sz w:val="24"/>
          <w:szCs w:val="24"/>
        </w:rPr>
        <w:t>Να αποδείξετε ότι:</w:t>
      </w:r>
    </w:p>
    <w:p w14:paraId="302E2290" w14:textId="232269B9" w:rsidR="008C0702" w:rsidRDefault="008C0702" w:rsidP="00C31140">
      <w:pPr>
        <w:ind w:firstLine="284"/>
        <w:jc w:val="both"/>
        <w:rPr>
          <w:rFonts w:ascii="Arial" w:hAnsi="Arial" w:cs="Arial"/>
          <w:sz w:val="24"/>
          <w:szCs w:val="24"/>
        </w:rPr>
      </w:pPr>
      <w:r w:rsidRPr="00161390">
        <w:rPr>
          <w:rFonts w:ascii="Arial" w:hAnsi="Arial" w:cs="Arial"/>
          <w:sz w:val="24"/>
          <w:szCs w:val="24"/>
        </w:rPr>
        <w:t>α)</w:t>
      </w:r>
      <w:r w:rsidR="006212EE">
        <w:rPr>
          <w:rFonts w:ascii="Arial" w:hAnsi="Arial" w:cs="Arial"/>
          <w:sz w:val="24"/>
          <w:szCs w:val="24"/>
        </w:rPr>
        <w:t xml:space="preserve">  Τ</w:t>
      </w:r>
      <w:r w:rsidR="00C31140" w:rsidRPr="00161390">
        <w:rPr>
          <w:rFonts w:ascii="Arial" w:hAnsi="Arial" w:cs="Arial"/>
          <w:sz w:val="24"/>
          <w:szCs w:val="24"/>
        </w:rPr>
        <w:t>ο τρίγωνο ΑΕΔ είναι ισοσκελές</w:t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>
        <w:rPr>
          <w:rFonts w:ascii="Arial" w:hAnsi="Arial" w:cs="Arial"/>
          <w:sz w:val="24"/>
          <w:szCs w:val="24"/>
        </w:rPr>
        <w:tab/>
      </w:r>
      <w:r w:rsidR="00E14FB4" w:rsidRPr="00E14FB4">
        <w:rPr>
          <w:rFonts w:ascii="Arial" w:hAnsi="Arial" w:cs="Arial"/>
          <w:b/>
          <w:bCs/>
          <w:sz w:val="24"/>
          <w:szCs w:val="24"/>
        </w:rPr>
        <w:t xml:space="preserve">(μονάδες 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>7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>)</w:t>
      </w:r>
    </w:p>
    <w:p w14:paraId="298BE773" w14:textId="773AFA18" w:rsidR="007F446E" w:rsidRDefault="007F446E" w:rsidP="00C31140">
      <w:pPr>
        <w:ind w:firstLine="284"/>
        <w:jc w:val="both"/>
        <w:rPr>
          <w:rFonts w:ascii="Arial" w:hAnsi="Arial" w:cs="Arial"/>
          <w:sz w:val="24"/>
          <w:szCs w:val="24"/>
        </w:rPr>
      </w:pPr>
    </w:p>
    <w:p w14:paraId="2C996A53" w14:textId="1490B285" w:rsidR="007F446E" w:rsidRDefault="007F446E" w:rsidP="00C31140">
      <w:pPr>
        <w:ind w:firstLine="284"/>
        <w:jc w:val="both"/>
        <w:rPr>
          <w:rFonts w:ascii="Arial" w:hAnsi="Arial" w:cs="Arial"/>
          <w:sz w:val="24"/>
          <w:szCs w:val="24"/>
        </w:rPr>
      </w:pPr>
    </w:p>
    <w:p w14:paraId="0E1D4CEB" w14:textId="0EB83020" w:rsidR="007F446E" w:rsidRDefault="007F446E" w:rsidP="00C31140">
      <w:pPr>
        <w:ind w:firstLine="284"/>
        <w:jc w:val="both"/>
        <w:rPr>
          <w:rFonts w:ascii="Arial" w:hAnsi="Arial" w:cs="Arial"/>
          <w:sz w:val="24"/>
          <w:szCs w:val="24"/>
        </w:rPr>
      </w:pPr>
    </w:p>
    <w:p w14:paraId="4B1AED9B" w14:textId="631A23B4" w:rsidR="00E14FB4" w:rsidRDefault="00E14FB4" w:rsidP="00C31140">
      <w:pPr>
        <w:ind w:firstLine="284"/>
        <w:jc w:val="both"/>
        <w:rPr>
          <w:rFonts w:ascii="Arial" w:hAnsi="Arial" w:cs="Arial"/>
          <w:sz w:val="24"/>
          <w:szCs w:val="24"/>
        </w:rPr>
      </w:pPr>
    </w:p>
    <w:p w14:paraId="7CD8ACC5" w14:textId="1F68EF7D" w:rsidR="00E14FB4" w:rsidRDefault="00E14FB4" w:rsidP="00C31140">
      <w:pPr>
        <w:ind w:firstLine="284"/>
        <w:jc w:val="both"/>
        <w:rPr>
          <w:rFonts w:ascii="Arial" w:hAnsi="Arial" w:cs="Arial"/>
          <w:sz w:val="24"/>
          <w:szCs w:val="24"/>
        </w:rPr>
      </w:pPr>
    </w:p>
    <w:p w14:paraId="17B853DF" w14:textId="1576541A" w:rsidR="00E14FB4" w:rsidRDefault="00E14FB4" w:rsidP="00C31140">
      <w:pPr>
        <w:ind w:firstLine="284"/>
        <w:jc w:val="both"/>
        <w:rPr>
          <w:rFonts w:ascii="Arial" w:hAnsi="Arial" w:cs="Arial"/>
          <w:sz w:val="24"/>
          <w:szCs w:val="24"/>
        </w:rPr>
      </w:pPr>
    </w:p>
    <w:p w14:paraId="778524DC" w14:textId="77777777" w:rsidR="00E14FB4" w:rsidRDefault="00E14FB4" w:rsidP="00C31140">
      <w:pPr>
        <w:ind w:firstLine="284"/>
        <w:jc w:val="both"/>
        <w:rPr>
          <w:rFonts w:ascii="Arial" w:hAnsi="Arial" w:cs="Arial"/>
          <w:sz w:val="24"/>
          <w:szCs w:val="24"/>
        </w:rPr>
      </w:pPr>
    </w:p>
    <w:p w14:paraId="055F22A0" w14:textId="77777777" w:rsidR="007F446E" w:rsidRPr="00161390" w:rsidRDefault="007F446E" w:rsidP="00C31140">
      <w:pPr>
        <w:ind w:firstLine="284"/>
        <w:jc w:val="both"/>
        <w:rPr>
          <w:rFonts w:ascii="Arial" w:hAnsi="Arial" w:cs="Arial"/>
          <w:sz w:val="24"/>
          <w:szCs w:val="24"/>
        </w:rPr>
      </w:pPr>
    </w:p>
    <w:p w14:paraId="74F0B9B0" w14:textId="03497521" w:rsidR="00BD01D9" w:rsidRPr="00161390" w:rsidRDefault="00C31140" w:rsidP="00161390">
      <w:pPr>
        <w:ind w:firstLine="284"/>
        <w:jc w:val="both"/>
        <w:rPr>
          <w:rFonts w:ascii="Arial" w:hAnsi="Arial" w:cs="Arial"/>
          <w:sz w:val="24"/>
          <w:szCs w:val="24"/>
        </w:rPr>
      </w:pPr>
      <w:r w:rsidRPr="00161390">
        <w:rPr>
          <w:rFonts w:ascii="Arial" w:hAnsi="Arial" w:cs="Arial"/>
          <w:sz w:val="24"/>
          <w:szCs w:val="24"/>
        </w:rPr>
        <w:t xml:space="preserve">β)  </w:t>
      </w:r>
      <w:r w:rsidR="006212EE">
        <w:rPr>
          <w:rFonts w:ascii="Arial" w:hAnsi="Arial" w:cs="Arial"/>
          <w:sz w:val="24"/>
          <w:szCs w:val="24"/>
        </w:rPr>
        <w:t>Ο</w:t>
      </w:r>
      <w:r w:rsidR="00161390">
        <w:rPr>
          <w:rFonts w:ascii="Arial" w:hAnsi="Arial" w:cs="Arial"/>
          <w:sz w:val="24"/>
          <w:szCs w:val="24"/>
        </w:rPr>
        <w:t>ι αποσ</w:t>
      </w:r>
      <w:r w:rsidR="008C0702" w:rsidRPr="00161390">
        <w:rPr>
          <w:rFonts w:ascii="Arial" w:hAnsi="Arial" w:cs="Arial"/>
          <w:sz w:val="24"/>
          <w:szCs w:val="24"/>
        </w:rPr>
        <w:t>τάσεις των σημείων Ε και Δ από τις ΑΒ και ΑΓ αντίστοιχα</w:t>
      </w:r>
      <w:r w:rsidR="008A51B6" w:rsidRPr="008A51B6">
        <w:rPr>
          <w:rFonts w:ascii="Arial" w:hAnsi="Arial" w:cs="Arial"/>
          <w:sz w:val="24"/>
          <w:szCs w:val="24"/>
        </w:rPr>
        <w:t>,</w:t>
      </w:r>
      <w:r w:rsidR="008C0702" w:rsidRPr="00161390">
        <w:rPr>
          <w:rFonts w:ascii="Arial" w:hAnsi="Arial" w:cs="Arial"/>
          <w:sz w:val="24"/>
          <w:szCs w:val="24"/>
        </w:rPr>
        <w:t xml:space="preserve"> είνα</w:t>
      </w:r>
      <w:r w:rsidR="00AE0A69">
        <w:rPr>
          <w:rFonts w:ascii="Arial" w:hAnsi="Arial" w:cs="Arial"/>
          <w:sz w:val="24"/>
          <w:szCs w:val="24"/>
        </w:rPr>
        <w:t xml:space="preserve">ι </w:t>
      </w:r>
      <w:r w:rsidR="008C0702" w:rsidRPr="00161390">
        <w:rPr>
          <w:rFonts w:ascii="Arial" w:hAnsi="Arial" w:cs="Arial"/>
          <w:sz w:val="24"/>
          <w:szCs w:val="24"/>
        </w:rPr>
        <w:t>ίσες.</w:t>
      </w:r>
      <w:r w:rsidR="00E14FB4">
        <w:rPr>
          <w:rFonts w:ascii="Arial" w:hAnsi="Arial" w:cs="Arial"/>
          <w:sz w:val="24"/>
          <w:szCs w:val="24"/>
        </w:rPr>
        <w:t xml:space="preserve"> 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 xml:space="preserve">(μονάδες 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>8</w:t>
      </w:r>
      <w:r w:rsidR="00E14FB4" w:rsidRPr="00E14FB4">
        <w:rPr>
          <w:rFonts w:ascii="Arial" w:hAnsi="Arial" w:cs="Arial"/>
          <w:b/>
          <w:bCs/>
          <w:sz w:val="24"/>
          <w:szCs w:val="24"/>
        </w:rPr>
        <w:t>)</w:t>
      </w:r>
    </w:p>
    <w:p w14:paraId="52F7C45E" w14:textId="77777777" w:rsidR="000F1B8B" w:rsidRDefault="000F1B8B" w:rsidP="008B52DB">
      <w:pPr>
        <w:rPr>
          <w:rFonts w:ascii="Arial" w:hAnsi="Arial" w:cs="Arial"/>
          <w:sz w:val="24"/>
          <w:szCs w:val="24"/>
        </w:rPr>
      </w:pPr>
    </w:p>
    <w:p w14:paraId="0E8F743C" w14:textId="52B17897" w:rsidR="0010700E" w:rsidRPr="00D93369" w:rsidRDefault="0010700E" w:rsidP="007F446E">
      <w:pPr>
        <w:tabs>
          <w:tab w:val="left" w:pos="1185"/>
        </w:tabs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306AD0C7" w14:textId="77777777" w:rsidR="0010700E" w:rsidRPr="00D93369" w:rsidRDefault="0010700E">
      <w:pPr>
        <w:pStyle w:val="NoSpacing"/>
        <w:rPr>
          <w:rFonts w:ascii="Arial" w:hAnsi="Arial" w:cs="Arial"/>
        </w:rPr>
      </w:pPr>
    </w:p>
    <w:sectPr w:rsidR="0010700E" w:rsidRPr="00D93369" w:rsidSect="007B1CF5">
      <w:footerReference w:type="default" r:id="rId2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9458E4" w14:textId="77777777" w:rsidR="0034508F" w:rsidRDefault="0034508F" w:rsidP="009B2585">
      <w:pPr>
        <w:spacing w:after="0" w:line="240" w:lineRule="auto"/>
      </w:pPr>
      <w:r>
        <w:separator/>
      </w:r>
    </w:p>
  </w:endnote>
  <w:endnote w:type="continuationSeparator" w:id="0">
    <w:p w14:paraId="1DD66BB1" w14:textId="77777777" w:rsidR="0034508F" w:rsidRDefault="0034508F" w:rsidP="009B25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373490" w14:textId="77777777" w:rsidR="00161390" w:rsidRDefault="00161390">
    <w:pPr>
      <w:pStyle w:val="Footer"/>
      <w:jc w:val="right"/>
    </w:pPr>
  </w:p>
  <w:p w14:paraId="3DE82CD6" w14:textId="77777777" w:rsidR="00A15E24" w:rsidRDefault="00A15E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320C1A" w14:textId="77777777" w:rsidR="0034508F" w:rsidRDefault="0034508F" w:rsidP="009B2585">
      <w:pPr>
        <w:spacing w:after="0" w:line="240" w:lineRule="auto"/>
      </w:pPr>
      <w:r>
        <w:separator/>
      </w:r>
    </w:p>
  </w:footnote>
  <w:footnote w:type="continuationSeparator" w:id="0">
    <w:p w14:paraId="38140637" w14:textId="77777777" w:rsidR="0034508F" w:rsidRDefault="0034508F" w:rsidP="009B25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24F16"/>
    <w:multiLevelType w:val="hybridMultilevel"/>
    <w:tmpl w:val="F6523A80"/>
    <w:lvl w:ilvl="0" w:tplc="FFFFFFFF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B458A4"/>
    <w:multiLevelType w:val="hybridMultilevel"/>
    <w:tmpl w:val="A4F27302"/>
    <w:lvl w:ilvl="0" w:tplc="9036E704">
      <w:start w:val="5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5D6685"/>
    <w:multiLevelType w:val="hybridMultilevel"/>
    <w:tmpl w:val="0D3C3A96"/>
    <w:lvl w:ilvl="0" w:tplc="3244C708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C10D2"/>
    <w:multiLevelType w:val="hybridMultilevel"/>
    <w:tmpl w:val="8144AB46"/>
    <w:lvl w:ilvl="0" w:tplc="19CAB6BE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A7C3D9A"/>
    <w:multiLevelType w:val="hybridMultilevel"/>
    <w:tmpl w:val="35BE3A80"/>
    <w:lvl w:ilvl="0" w:tplc="89EA5ECE">
      <w:start w:val="5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536357"/>
    <w:multiLevelType w:val="hybridMultilevel"/>
    <w:tmpl w:val="B29A3C6A"/>
    <w:lvl w:ilvl="0" w:tplc="E8267C4E">
      <w:start w:val="3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013FE1"/>
    <w:multiLevelType w:val="hybridMultilevel"/>
    <w:tmpl w:val="AA422C90"/>
    <w:lvl w:ilvl="0" w:tplc="336E64DC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A044D2"/>
    <w:multiLevelType w:val="hybridMultilevel"/>
    <w:tmpl w:val="93780AD2"/>
    <w:lvl w:ilvl="0" w:tplc="F0B6FD28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520512D"/>
    <w:multiLevelType w:val="hybridMultilevel"/>
    <w:tmpl w:val="F36E4BE6"/>
    <w:lvl w:ilvl="0" w:tplc="A5926C1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23018A"/>
    <w:multiLevelType w:val="hybridMultilevel"/>
    <w:tmpl w:val="6414C21A"/>
    <w:lvl w:ilvl="0" w:tplc="87DEB926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964BEA"/>
    <w:multiLevelType w:val="hybridMultilevel"/>
    <w:tmpl w:val="6A9A08DA"/>
    <w:lvl w:ilvl="0" w:tplc="8C365CF8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B953A35"/>
    <w:multiLevelType w:val="hybridMultilevel"/>
    <w:tmpl w:val="2EE68C06"/>
    <w:lvl w:ilvl="0" w:tplc="BB18314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470C2A"/>
    <w:multiLevelType w:val="hybridMultilevel"/>
    <w:tmpl w:val="9894FE9E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8DE5FF5"/>
    <w:multiLevelType w:val="hybridMultilevel"/>
    <w:tmpl w:val="BD666250"/>
    <w:lvl w:ilvl="0" w:tplc="336E64DC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BAE33DB"/>
    <w:multiLevelType w:val="hybridMultilevel"/>
    <w:tmpl w:val="C4A21B38"/>
    <w:lvl w:ilvl="0" w:tplc="843426AC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C940E6"/>
    <w:multiLevelType w:val="hybridMultilevel"/>
    <w:tmpl w:val="60F610C4"/>
    <w:lvl w:ilvl="0" w:tplc="E96ED49E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auto"/>
        <w:sz w:val="24"/>
        <w:szCs w:val="24"/>
      </w:rPr>
    </w:lvl>
    <w:lvl w:ilvl="1" w:tplc="C2165850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/>
        <w:sz w:val="24"/>
        <w:szCs w:val="24"/>
      </w:r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744451268">
    <w:abstractNumId w:val="13"/>
  </w:num>
  <w:num w:numId="2" w16cid:durableId="2137792238">
    <w:abstractNumId w:val="12"/>
  </w:num>
  <w:num w:numId="3" w16cid:durableId="933785436">
    <w:abstractNumId w:val="3"/>
  </w:num>
  <w:num w:numId="4" w16cid:durableId="468086633">
    <w:abstractNumId w:val="8"/>
  </w:num>
  <w:num w:numId="5" w16cid:durableId="938410673">
    <w:abstractNumId w:val="10"/>
  </w:num>
  <w:num w:numId="6" w16cid:durableId="682821703">
    <w:abstractNumId w:val="9"/>
  </w:num>
  <w:num w:numId="7" w16cid:durableId="579142154">
    <w:abstractNumId w:val="7"/>
  </w:num>
  <w:num w:numId="8" w16cid:durableId="846867399">
    <w:abstractNumId w:val="2"/>
  </w:num>
  <w:num w:numId="9" w16cid:durableId="1722632934">
    <w:abstractNumId w:val="4"/>
  </w:num>
  <w:num w:numId="10" w16cid:durableId="980842995">
    <w:abstractNumId w:val="1"/>
  </w:num>
  <w:num w:numId="11" w16cid:durableId="2016568570">
    <w:abstractNumId w:val="14"/>
  </w:num>
  <w:num w:numId="12" w16cid:durableId="712848254">
    <w:abstractNumId w:val="11"/>
  </w:num>
  <w:num w:numId="13" w16cid:durableId="1585528199">
    <w:abstractNumId w:val="6"/>
  </w:num>
  <w:num w:numId="14" w16cid:durableId="585769638">
    <w:abstractNumId w:val="5"/>
  </w:num>
  <w:num w:numId="15" w16cid:durableId="913972833">
    <w:abstractNumId w:val="0"/>
  </w:num>
  <w:num w:numId="16" w16cid:durableId="891806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7B9A"/>
    <w:rsid w:val="00026A7C"/>
    <w:rsid w:val="00030ADB"/>
    <w:rsid w:val="00033F29"/>
    <w:rsid w:val="00047A3A"/>
    <w:rsid w:val="00054047"/>
    <w:rsid w:val="00054CEC"/>
    <w:rsid w:val="00056D5C"/>
    <w:rsid w:val="00057396"/>
    <w:rsid w:val="00064E4B"/>
    <w:rsid w:val="00071A58"/>
    <w:rsid w:val="000761E5"/>
    <w:rsid w:val="000A0ED6"/>
    <w:rsid w:val="000B4399"/>
    <w:rsid w:val="000C163B"/>
    <w:rsid w:val="000C3E95"/>
    <w:rsid w:val="000C68F5"/>
    <w:rsid w:val="000F1B8B"/>
    <w:rsid w:val="000F6808"/>
    <w:rsid w:val="0010700E"/>
    <w:rsid w:val="00122ADD"/>
    <w:rsid w:val="0013011D"/>
    <w:rsid w:val="0014228B"/>
    <w:rsid w:val="00161390"/>
    <w:rsid w:val="00165AD6"/>
    <w:rsid w:val="001712EE"/>
    <w:rsid w:val="001726B2"/>
    <w:rsid w:val="00174C59"/>
    <w:rsid w:val="00181F66"/>
    <w:rsid w:val="00182EBF"/>
    <w:rsid w:val="0018462C"/>
    <w:rsid w:val="00191B46"/>
    <w:rsid w:val="001A1134"/>
    <w:rsid w:val="001B1F72"/>
    <w:rsid w:val="001B50CC"/>
    <w:rsid w:val="001C6ADF"/>
    <w:rsid w:val="001D0507"/>
    <w:rsid w:val="001D06BA"/>
    <w:rsid w:val="001D657A"/>
    <w:rsid w:val="001F009E"/>
    <w:rsid w:val="001F0B89"/>
    <w:rsid w:val="002027A7"/>
    <w:rsid w:val="00202F1F"/>
    <w:rsid w:val="002065F0"/>
    <w:rsid w:val="0023184B"/>
    <w:rsid w:val="002402AD"/>
    <w:rsid w:val="00244B57"/>
    <w:rsid w:val="00257B06"/>
    <w:rsid w:val="002603ED"/>
    <w:rsid w:val="0027249D"/>
    <w:rsid w:val="0027420C"/>
    <w:rsid w:val="002862B9"/>
    <w:rsid w:val="002B23A5"/>
    <w:rsid w:val="002B5F1A"/>
    <w:rsid w:val="002C3201"/>
    <w:rsid w:val="002C769E"/>
    <w:rsid w:val="002D5E2D"/>
    <w:rsid w:val="002D7551"/>
    <w:rsid w:val="002E6A67"/>
    <w:rsid w:val="002F1A11"/>
    <w:rsid w:val="002F1ABE"/>
    <w:rsid w:val="002F5E0A"/>
    <w:rsid w:val="003211C2"/>
    <w:rsid w:val="00326110"/>
    <w:rsid w:val="0033376D"/>
    <w:rsid w:val="0034508F"/>
    <w:rsid w:val="00362BC5"/>
    <w:rsid w:val="00375D42"/>
    <w:rsid w:val="00383FF9"/>
    <w:rsid w:val="0039184A"/>
    <w:rsid w:val="003D4E14"/>
    <w:rsid w:val="003F02D9"/>
    <w:rsid w:val="003F55FA"/>
    <w:rsid w:val="00414E4D"/>
    <w:rsid w:val="004320BA"/>
    <w:rsid w:val="004325BA"/>
    <w:rsid w:val="00433142"/>
    <w:rsid w:val="00455AEB"/>
    <w:rsid w:val="00475A16"/>
    <w:rsid w:val="00480F00"/>
    <w:rsid w:val="0048264B"/>
    <w:rsid w:val="00490638"/>
    <w:rsid w:val="004B55F3"/>
    <w:rsid w:val="004B6505"/>
    <w:rsid w:val="004C541C"/>
    <w:rsid w:val="004F4015"/>
    <w:rsid w:val="00515256"/>
    <w:rsid w:val="00520D32"/>
    <w:rsid w:val="00522B16"/>
    <w:rsid w:val="0052318A"/>
    <w:rsid w:val="0052359E"/>
    <w:rsid w:val="005244CD"/>
    <w:rsid w:val="00534244"/>
    <w:rsid w:val="005459CA"/>
    <w:rsid w:val="00553248"/>
    <w:rsid w:val="0055763B"/>
    <w:rsid w:val="00571716"/>
    <w:rsid w:val="00575B2C"/>
    <w:rsid w:val="005843DF"/>
    <w:rsid w:val="0058629E"/>
    <w:rsid w:val="00587010"/>
    <w:rsid w:val="005B141A"/>
    <w:rsid w:val="005C65D4"/>
    <w:rsid w:val="005C7884"/>
    <w:rsid w:val="0060024C"/>
    <w:rsid w:val="006174C7"/>
    <w:rsid w:val="00620FC7"/>
    <w:rsid w:val="006212EE"/>
    <w:rsid w:val="006266EB"/>
    <w:rsid w:val="00635051"/>
    <w:rsid w:val="00636330"/>
    <w:rsid w:val="00637403"/>
    <w:rsid w:val="006456A7"/>
    <w:rsid w:val="006508AA"/>
    <w:rsid w:val="0065502E"/>
    <w:rsid w:val="00671979"/>
    <w:rsid w:val="0068188D"/>
    <w:rsid w:val="006A2E4C"/>
    <w:rsid w:val="006A3937"/>
    <w:rsid w:val="006A5D26"/>
    <w:rsid w:val="006A6E00"/>
    <w:rsid w:val="006B0AAB"/>
    <w:rsid w:val="006D53CD"/>
    <w:rsid w:val="006D70EC"/>
    <w:rsid w:val="006E6021"/>
    <w:rsid w:val="006E6A5C"/>
    <w:rsid w:val="006F0A76"/>
    <w:rsid w:val="006F1182"/>
    <w:rsid w:val="006F66AE"/>
    <w:rsid w:val="007137D6"/>
    <w:rsid w:val="00727222"/>
    <w:rsid w:val="007279C0"/>
    <w:rsid w:val="00734B48"/>
    <w:rsid w:val="00736451"/>
    <w:rsid w:val="0073682B"/>
    <w:rsid w:val="007368B1"/>
    <w:rsid w:val="00765F5D"/>
    <w:rsid w:val="00776B57"/>
    <w:rsid w:val="00783A3F"/>
    <w:rsid w:val="00793D63"/>
    <w:rsid w:val="007A245E"/>
    <w:rsid w:val="007B1CF5"/>
    <w:rsid w:val="007C50CA"/>
    <w:rsid w:val="007D60B4"/>
    <w:rsid w:val="007E3C43"/>
    <w:rsid w:val="007F446E"/>
    <w:rsid w:val="007F63B6"/>
    <w:rsid w:val="007F643B"/>
    <w:rsid w:val="00800350"/>
    <w:rsid w:val="00805A96"/>
    <w:rsid w:val="008120E6"/>
    <w:rsid w:val="00817E58"/>
    <w:rsid w:val="008202CD"/>
    <w:rsid w:val="00825563"/>
    <w:rsid w:val="00833CE1"/>
    <w:rsid w:val="008400CA"/>
    <w:rsid w:val="0085216B"/>
    <w:rsid w:val="00855C65"/>
    <w:rsid w:val="008604A2"/>
    <w:rsid w:val="008644D6"/>
    <w:rsid w:val="00864CA7"/>
    <w:rsid w:val="00892421"/>
    <w:rsid w:val="00896007"/>
    <w:rsid w:val="008A51B6"/>
    <w:rsid w:val="008B2525"/>
    <w:rsid w:val="008B52DB"/>
    <w:rsid w:val="008C0702"/>
    <w:rsid w:val="008C2B61"/>
    <w:rsid w:val="008D0034"/>
    <w:rsid w:val="008D1485"/>
    <w:rsid w:val="008D4BA0"/>
    <w:rsid w:val="008F4C15"/>
    <w:rsid w:val="00900684"/>
    <w:rsid w:val="0093697A"/>
    <w:rsid w:val="00936E0E"/>
    <w:rsid w:val="00945EF4"/>
    <w:rsid w:val="00953ADC"/>
    <w:rsid w:val="009558BC"/>
    <w:rsid w:val="00967E1E"/>
    <w:rsid w:val="009738C1"/>
    <w:rsid w:val="0097560D"/>
    <w:rsid w:val="00982B80"/>
    <w:rsid w:val="009943D8"/>
    <w:rsid w:val="00997367"/>
    <w:rsid w:val="009A15B5"/>
    <w:rsid w:val="009B025E"/>
    <w:rsid w:val="009B2585"/>
    <w:rsid w:val="009B36CC"/>
    <w:rsid w:val="009B405B"/>
    <w:rsid w:val="009B4946"/>
    <w:rsid w:val="009C13A8"/>
    <w:rsid w:val="009C18F8"/>
    <w:rsid w:val="009C6BE1"/>
    <w:rsid w:val="009D4AA1"/>
    <w:rsid w:val="009D79A9"/>
    <w:rsid w:val="009E3090"/>
    <w:rsid w:val="009F31C2"/>
    <w:rsid w:val="009F5D63"/>
    <w:rsid w:val="00A0499D"/>
    <w:rsid w:val="00A11012"/>
    <w:rsid w:val="00A11651"/>
    <w:rsid w:val="00A12097"/>
    <w:rsid w:val="00A14F2C"/>
    <w:rsid w:val="00A15E24"/>
    <w:rsid w:val="00A21841"/>
    <w:rsid w:val="00A45614"/>
    <w:rsid w:val="00A51BD2"/>
    <w:rsid w:val="00A63D76"/>
    <w:rsid w:val="00A6610F"/>
    <w:rsid w:val="00A72697"/>
    <w:rsid w:val="00A84C45"/>
    <w:rsid w:val="00A90963"/>
    <w:rsid w:val="00AA0724"/>
    <w:rsid w:val="00AA0793"/>
    <w:rsid w:val="00AA7EEE"/>
    <w:rsid w:val="00AB661A"/>
    <w:rsid w:val="00AB7EC7"/>
    <w:rsid w:val="00AC0229"/>
    <w:rsid w:val="00AC5D33"/>
    <w:rsid w:val="00AD09BE"/>
    <w:rsid w:val="00AD2790"/>
    <w:rsid w:val="00AD5EF2"/>
    <w:rsid w:val="00AD68F2"/>
    <w:rsid w:val="00AD770E"/>
    <w:rsid w:val="00AE0A69"/>
    <w:rsid w:val="00AE147E"/>
    <w:rsid w:val="00AE5A7A"/>
    <w:rsid w:val="00AF70C5"/>
    <w:rsid w:val="00B00538"/>
    <w:rsid w:val="00B31054"/>
    <w:rsid w:val="00B42E34"/>
    <w:rsid w:val="00B449B0"/>
    <w:rsid w:val="00B45B23"/>
    <w:rsid w:val="00B61A3C"/>
    <w:rsid w:val="00B62E83"/>
    <w:rsid w:val="00B71F1D"/>
    <w:rsid w:val="00B75BC8"/>
    <w:rsid w:val="00B77089"/>
    <w:rsid w:val="00B773CA"/>
    <w:rsid w:val="00B80E8D"/>
    <w:rsid w:val="00B83012"/>
    <w:rsid w:val="00B86CC3"/>
    <w:rsid w:val="00B8774D"/>
    <w:rsid w:val="00BA1F14"/>
    <w:rsid w:val="00BA3063"/>
    <w:rsid w:val="00BB5C1C"/>
    <w:rsid w:val="00BC2FB8"/>
    <w:rsid w:val="00BC6454"/>
    <w:rsid w:val="00BD01D9"/>
    <w:rsid w:val="00BD0A26"/>
    <w:rsid w:val="00BD0CF2"/>
    <w:rsid w:val="00BD12B8"/>
    <w:rsid w:val="00BD20FE"/>
    <w:rsid w:val="00BE3884"/>
    <w:rsid w:val="00C0510D"/>
    <w:rsid w:val="00C17B9A"/>
    <w:rsid w:val="00C22E83"/>
    <w:rsid w:val="00C269A8"/>
    <w:rsid w:val="00C31140"/>
    <w:rsid w:val="00C31EF3"/>
    <w:rsid w:val="00C33413"/>
    <w:rsid w:val="00C4030D"/>
    <w:rsid w:val="00C57E17"/>
    <w:rsid w:val="00C739D4"/>
    <w:rsid w:val="00C76EF1"/>
    <w:rsid w:val="00C81A64"/>
    <w:rsid w:val="00C833A3"/>
    <w:rsid w:val="00C83510"/>
    <w:rsid w:val="00C846C3"/>
    <w:rsid w:val="00C8523F"/>
    <w:rsid w:val="00C8795F"/>
    <w:rsid w:val="00C900CE"/>
    <w:rsid w:val="00C92961"/>
    <w:rsid w:val="00CC7E61"/>
    <w:rsid w:val="00CD0518"/>
    <w:rsid w:val="00CD56FD"/>
    <w:rsid w:val="00CD626C"/>
    <w:rsid w:val="00CF1815"/>
    <w:rsid w:val="00CF4573"/>
    <w:rsid w:val="00CF7604"/>
    <w:rsid w:val="00CF7AC3"/>
    <w:rsid w:val="00D01BFB"/>
    <w:rsid w:val="00D03EB9"/>
    <w:rsid w:val="00D17ED8"/>
    <w:rsid w:val="00D209F0"/>
    <w:rsid w:val="00D353AD"/>
    <w:rsid w:val="00D41EED"/>
    <w:rsid w:val="00D52DEC"/>
    <w:rsid w:val="00D579CC"/>
    <w:rsid w:val="00D64567"/>
    <w:rsid w:val="00D668C6"/>
    <w:rsid w:val="00D722C5"/>
    <w:rsid w:val="00D8043C"/>
    <w:rsid w:val="00D93369"/>
    <w:rsid w:val="00D976FB"/>
    <w:rsid w:val="00DC1641"/>
    <w:rsid w:val="00DF45D9"/>
    <w:rsid w:val="00DF4D5B"/>
    <w:rsid w:val="00DF77F9"/>
    <w:rsid w:val="00E1166E"/>
    <w:rsid w:val="00E14FB4"/>
    <w:rsid w:val="00E43336"/>
    <w:rsid w:val="00E55108"/>
    <w:rsid w:val="00E64FFE"/>
    <w:rsid w:val="00E70D33"/>
    <w:rsid w:val="00E80ECA"/>
    <w:rsid w:val="00E94DF5"/>
    <w:rsid w:val="00EA5AAD"/>
    <w:rsid w:val="00ED0B30"/>
    <w:rsid w:val="00F05A5E"/>
    <w:rsid w:val="00F062B7"/>
    <w:rsid w:val="00F07BAE"/>
    <w:rsid w:val="00F160F1"/>
    <w:rsid w:val="00F359B3"/>
    <w:rsid w:val="00F43A49"/>
    <w:rsid w:val="00F6507D"/>
    <w:rsid w:val="00F66473"/>
    <w:rsid w:val="00F77AD1"/>
    <w:rsid w:val="00FA01C4"/>
    <w:rsid w:val="00FA1A2F"/>
    <w:rsid w:val="00FC62EF"/>
    <w:rsid w:val="00FD40AB"/>
    <w:rsid w:val="00FD5C56"/>
    <w:rsid w:val="00FE0C90"/>
    <w:rsid w:val="00FE28A1"/>
    <w:rsid w:val="00FF79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8B59A6"/>
  <w15:docId w15:val="{C04AD14A-442B-4CFE-90B1-FC24D3F8C7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A0E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0ED6"/>
    <w:pPr>
      <w:ind w:left="720"/>
      <w:contextualSpacing/>
    </w:pPr>
  </w:style>
  <w:style w:type="paragraph" w:styleId="NoSpacing">
    <w:name w:val="No Spacing"/>
    <w:uiPriority w:val="1"/>
    <w:qFormat/>
    <w:rsid w:val="000A0ED6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B25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2585"/>
  </w:style>
  <w:style w:type="paragraph" w:styleId="Footer">
    <w:name w:val="footer"/>
    <w:basedOn w:val="Normal"/>
    <w:link w:val="FooterChar"/>
    <w:uiPriority w:val="99"/>
    <w:unhideWhenUsed/>
    <w:rsid w:val="009B25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2585"/>
  </w:style>
  <w:style w:type="paragraph" w:styleId="BalloonText">
    <w:name w:val="Balloon Text"/>
    <w:basedOn w:val="Normal"/>
    <w:link w:val="BalloonTextChar"/>
    <w:uiPriority w:val="99"/>
    <w:semiHidden/>
    <w:unhideWhenUsed/>
    <w:rsid w:val="008400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0C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B52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D09B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4B0037-C2F7-45D9-96BC-BE001C3953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274</Words>
  <Characters>156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Αντώνης Κτωρής</cp:lastModifiedBy>
  <cp:revision>2</cp:revision>
  <cp:lastPrinted>2017-05-29T07:41:00Z</cp:lastPrinted>
  <dcterms:created xsi:type="dcterms:W3CDTF">2023-01-07T19:48:00Z</dcterms:created>
  <dcterms:modified xsi:type="dcterms:W3CDTF">2023-01-07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